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6AC6DE" w14:textId="77777777" w:rsidR="00EC5826" w:rsidRPr="00EC5826" w:rsidRDefault="00EC5826" w:rsidP="00EC5826">
      <w:pPr>
        <w:pStyle w:val="Heading1"/>
        <w:rPr>
          <w:rStyle w:val="Emphasis"/>
          <w:i/>
          <w:sz w:val="22"/>
        </w:rPr>
      </w:pPr>
      <w:bookmarkStart w:id="0" w:name="_Toc175632766"/>
      <w:r w:rsidRPr="00EC5826">
        <w:rPr>
          <w:rStyle w:val="Emphasis"/>
          <w:i/>
          <w:sz w:val="22"/>
        </w:rPr>
        <w:t>AR Remediation Plan – Rational Numbers Compare and Order</w:t>
      </w:r>
    </w:p>
    <w:p w14:paraId="4FB19CC4" w14:textId="77777777" w:rsidR="00EC5826" w:rsidRDefault="00EC5826" w:rsidP="00A65A2C">
      <w:pPr>
        <w:pStyle w:val="Heading1"/>
        <w:jc w:val="center"/>
        <w:rPr>
          <w:b/>
        </w:rPr>
      </w:pPr>
    </w:p>
    <w:p w14:paraId="36DCE736" w14:textId="5C3A9D4E" w:rsidR="002C4347" w:rsidRPr="00A65A2C" w:rsidRDefault="002C4347" w:rsidP="00A65A2C">
      <w:pPr>
        <w:pStyle w:val="Heading1"/>
        <w:jc w:val="center"/>
        <w:rPr>
          <w:b/>
        </w:rPr>
      </w:pPr>
      <w:r w:rsidRPr="00A65A2C">
        <w:rPr>
          <w:b/>
        </w:rPr>
        <w:t>Compare Fraction Strategies</w:t>
      </w:r>
    </w:p>
    <w:p w14:paraId="5D439EAB" w14:textId="4585BE28" w:rsidR="008E2707" w:rsidRPr="00A65A2C" w:rsidRDefault="008E2707" w:rsidP="00A65A2C">
      <w:pPr>
        <w:pStyle w:val="Heading2"/>
      </w:pPr>
      <w:r w:rsidRPr="00A65A2C">
        <w:t>STRAND:</w:t>
      </w:r>
      <w:r w:rsidR="006E1294" w:rsidRPr="00A65A2C">
        <w:t xml:space="preserve">  </w:t>
      </w:r>
      <w:r w:rsidR="0052357F" w:rsidRPr="00A65A2C">
        <w:t xml:space="preserve"> </w:t>
      </w:r>
      <w:r w:rsidR="009F65C4" w:rsidRPr="00A65A2C">
        <w:t>Number and Number Sense</w:t>
      </w:r>
    </w:p>
    <w:p w14:paraId="062ADD1E" w14:textId="12993729" w:rsidR="008E2707" w:rsidRPr="00A65A2C" w:rsidRDefault="008E2707" w:rsidP="00A65A2C">
      <w:pPr>
        <w:pStyle w:val="Heading2"/>
      </w:pPr>
      <w:r w:rsidRPr="00A65A2C">
        <w:t>STRAND CONCEPT:</w:t>
      </w:r>
      <w:r w:rsidR="006E1294" w:rsidRPr="00A65A2C">
        <w:t xml:space="preserve">  </w:t>
      </w:r>
      <w:r w:rsidR="009F65C4" w:rsidRPr="00A65A2C">
        <w:t>Rational Numbers Compare and Order</w:t>
      </w:r>
    </w:p>
    <w:p w14:paraId="451435B7" w14:textId="5FB6C265" w:rsidR="00985CF5" w:rsidRPr="00A65A2C" w:rsidRDefault="00AC1CDA" w:rsidP="00A65A2C">
      <w:pPr>
        <w:pStyle w:val="Heading2"/>
      </w:pPr>
      <w:r w:rsidRPr="00A65A2C">
        <w:t>SOL</w:t>
      </w:r>
      <w:r w:rsidR="001438E6" w:rsidRPr="00A65A2C">
        <w:t>:</w:t>
      </w:r>
      <w:r w:rsidR="00B44791" w:rsidRPr="00A65A2C">
        <w:t xml:space="preserve"> </w:t>
      </w:r>
      <w:bookmarkEnd w:id="0"/>
      <w:r w:rsidR="009F65C4" w:rsidRPr="00A65A2C">
        <w:t>4.2a</w:t>
      </w:r>
    </w:p>
    <w:p w14:paraId="5CED4B2D" w14:textId="1ADF81B6" w:rsidR="004E43DC" w:rsidRPr="00A65A2C" w:rsidRDefault="000E173E" w:rsidP="00A65A2C">
      <w:pPr>
        <w:pStyle w:val="Heading3"/>
      </w:pPr>
      <w:r w:rsidRPr="00A65A2C">
        <w:t xml:space="preserve">Remediation Plan </w:t>
      </w:r>
      <w:r w:rsidR="004E43DC" w:rsidRPr="00A65A2C">
        <w:t>Summary</w:t>
      </w:r>
    </w:p>
    <w:p w14:paraId="1669E3B4" w14:textId="32979A24" w:rsidR="00B44791" w:rsidRPr="002C3EB2" w:rsidRDefault="00244328" w:rsidP="004E43DC">
      <w:pPr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Students use fraction manipulatives to help build strategies for comparing fractions.</w:t>
      </w:r>
    </w:p>
    <w:p w14:paraId="502E29EB" w14:textId="672839C0" w:rsidR="0052357F" w:rsidRPr="00A65A2C" w:rsidRDefault="0052357F" w:rsidP="00A65A2C">
      <w:pPr>
        <w:pStyle w:val="Heading3"/>
      </w:pPr>
      <w:r w:rsidRPr="00A65A2C">
        <w:t xml:space="preserve">Common </w:t>
      </w:r>
      <w:r w:rsidR="002C4347" w:rsidRPr="00A65A2C">
        <w:t xml:space="preserve">Errors and </w:t>
      </w:r>
      <w:r w:rsidRPr="00A65A2C">
        <w:t>Misconceptions</w:t>
      </w:r>
    </w:p>
    <w:p w14:paraId="01D01F0D" w14:textId="54F1C0BF" w:rsidR="00532736" w:rsidRPr="00532736" w:rsidRDefault="00386F9F" w:rsidP="00532736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Some students think the fraction with the</w:t>
      </w:r>
      <w:r w:rsidR="00532736" w:rsidRPr="00532736">
        <w:rPr>
          <w:rFonts w:asciiTheme="minorHAnsi" w:hAnsiTheme="minorHAnsi"/>
          <w:sz w:val="24"/>
          <w:szCs w:val="24"/>
        </w:rPr>
        <w:t xml:space="preserve"> </w:t>
      </w:r>
      <w:r>
        <w:rPr>
          <w:rFonts w:asciiTheme="minorHAnsi" w:hAnsiTheme="minorHAnsi"/>
          <w:sz w:val="24"/>
          <w:szCs w:val="24"/>
        </w:rPr>
        <w:t xml:space="preserve">larger </w:t>
      </w:r>
      <w:r w:rsidR="00532736" w:rsidRPr="00532736">
        <w:rPr>
          <w:rFonts w:asciiTheme="minorHAnsi" w:hAnsiTheme="minorHAnsi"/>
          <w:sz w:val="24"/>
          <w:szCs w:val="24"/>
        </w:rPr>
        <w:t xml:space="preserve">denominator </w:t>
      </w:r>
      <w:r>
        <w:rPr>
          <w:rFonts w:asciiTheme="minorHAnsi" w:hAnsiTheme="minorHAnsi"/>
          <w:sz w:val="24"/>
          <w:szCs w:val="24"/>
        </w:rPr>
        <w:t>is always the largest fraction</w:t>
      </w:r>
      <w:r w:rsidR="00532736" w:rsidRPr="00532736">
        <w:rPr>
          <w:rFonts w:asciiTheme="minorHAnsi" w:hAnsiTheme="minorHAnsi"/>
          <w:sz w:val="24"/>
          <w:szCs w:val="24"/>
        </w:rPr>
        <w:t>.</w:t>
      </w:r>
    </w:p>
    <w:p w14:paraId="191D5628" w14:textId="77777777" w:rsidR="00386F9F" w:rsidRDefault="00386F9F" w:rsidP="00386F9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Some students can verbally say which fraction is largest but confuse the greater and less than symbol.</w:t>
      </w:r>
    </w:p>
    <w:p w14:paraId="597C3674" w14:textId="662D8DED" w:rsidR="00386F9F" w:rsidRPr="00386F9F" w:rsidRDefault="00386F9F" w:rsidP="00386F9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 w:rsidRPr="00532736">
        <w:rPr>
          <w:rFonts w:asciiTheme="minorHAnsi" w:hAnsiTheme="minorHAnsi"/>
          <w:sz w:val="24"/>
          <w:szCs w:val="24"/>
        </w:rPr>
        <w:t>Some students believe you cannot take half of an odd number.</w:t>
      </w:r>
    </w:p>
    <w:p w14:paraId="1B5CCAE6" w14:textId="77777777" w:rsidR="0052357F" w:rsidRPr="002C3EB2" w:rsidRDefault="0052357F" w:rsidP="004E43DC">
      <w:pPr>
        <w:rPr>
          <w:rFonts w:ascii="Calibri" w:hAnsi="Calibri" w:cs="Calibri"/>
          <w:sz w:val="24"/>
          <w:szCs w:val="24"/>
        </w:rPr>
      </w:pPr>
    </w:p>
    <w:p w14:paraId="77512882" w14:textId="77777777" w:rsidR="004E43DC" w:rsidRDefault="004E43DC" w:rsidP="00A65A2C">
      <w:pPr>
        <w:pStyle w:val="Heading3"/>
      </w:pPr>
      <w:r w:rsidRPr="002C3EB2">
        <w:t>Materials</w:t>
      </w:r>
    </w:p>
    <w:p w14:paraId="4C1671F7" w14:textId="3393AC92" w:rsidR="00532736" w:rsidRPr="00532736" w:rsidRDefault="00751F36" w:rsidP="00532736">
      <w:pPr>
        <w:spacing w:line="240" w:lineRule="auto"/>
        <w:rPr>
          <w:rFonts w:asciiTheme="minorHAnsi" w:hAnsiTheme="minorHAnsi" w:cs="Calibri"/>
          <w:sz w:val="24"/>
          <w:szCs w:val="24"/>
        </w:rPr>
      </w:pPr>
      <w:r w:rsidRPr="00532736">
        <w:rPr>
          <w:rFonts w:asciiTheme="minorHAnsi" w:hAnsiTheme="minorHAnsi"/>
          <w:sz w:val="24"/>
          <w:szCs w:val="24"/>
        </w:rPr>
        <w:t>Fraction manipulatives, Would You Rather Introductory Activity handout,</w:t>
      </w:r>
      <w:r w:rsidR="00532736" w:rsidRPr="00532736">
        <w:rPr>
          <w:rFonts w:asciiTheme="minorHAnsi" w:hAnsiTheme="minorHAnsi" w:cs="Calibri"/>
          <w:b/>
          <w:sz w:val="24"/>
          <w:szCs w:val="24"/>
        </w:rPr>
        <w:t xml:space="preserve"> </w:t>
      </w:r>
      <w:r w:rsidR="00532736" w:rsidRPr="00532736">
        <w:rPr>
          <w:rFonts w:asciiTheme="minorHAnsi" w:hAnsiTheme="minorHAnsi" w:cs="Calibri"/>
          <w:sz w:val="24"/>
          <w:szCs w:val="24"/>
        </w:rPr>
        <w:t>Comparing Fractions Practice</w:t>
      </w:r>
      <w:r w:rsidR="00F65308">
        <w:rPr>
          <w:rFonts w:asciiTheme="minorHAnsi" w:hAnsiTheme="minorHAnsi" w:cs="Calibri"/>
          <w:sz w:val="24"/>
          <w:szCs w:val="24"/>
        </w:rPr>
        <w:t xml:space="preserve"> handout</w:t>
      </w:r>
    </w:p>
    <w:p w14:paraId="39B44166" w14:textId="77777777" w:rsidR="00B44791" w:rsidRPr="002C3EB2" w:rsidRDefault="0083755B" w:rsidP="00A65A2C">
      <w:pPr>
        <w:pStyle w:val="Heading3"/>
      </w:pPr>
      <w:r w:rsidRPr="002C3EB2">
        <w:t>Introductory Activity</w:t>
      </w:r>
    </w:p>
    <w:p w14:paraId="388F6343" w14:textId="1E38072A" w:rsidR="00366081" w:rsidRPr="00532736" w:rsidRDefault="00956503" w:rsidP="00366081">
      <w:pPr>
        <w:pStyle w:val="Paragraph"/>
        <w:rPr>
          <w:rFonts w:asciiTheme="minorHAnsi" w:hAnsiTheme="minorHAnsi"/>
          <w:sz w:val="24"/>
          <w:szCs w:val="24"/>
        </w:rPr>
      </w:pPr>
      <w:r w:rsidRPr="00532736">
        <w:rPr>
          <w:rFonts w:asciiTheme="minorHAnsi" w:hAnsiTheme="minorHAnsi"/>
          <w:sz w:val="24"/>
          <w:szCs w:val="24"/>
        </w:rPr>
        <w:t xml:space="preserve">Hand each student a Would You Rather Introductory Activity handout and have students work independently. Once finished, have students share their answer with a </w:t>
      </w:r>
      <w:r w:rsidR="00751F36" w:rsidRPr="00532736">
        <w:rPr>
          <w:rFonts w:asciiTheme="minorHAnsi" w:hAnsiTheme="minorHAnsi"/>
          <w:sz w:val="24"/>
          <w:szCs w:val="24"/>
        </w:rPr>
        <w:t>partner then discuss whole group.</w:t>
      </w:r>
    </w:p>
    <w:p w14:paraId="5F165937" w14:textId="77777777" w:rsidR="004E43DC" w:rsidRPr="002C3EB2" w:rsidRDefault="0083755B" w:rsidP="00A65A2C">
      <w:pPr>
        <w:pStyle w:val="Heading3"/>
      </w:pPr>
      <w:r w:rsidRPr="002C3EB2">
        <w:t>Plan for Instruction</w:t>
      </w:r>
    </w:p>
    <w:p w14:paraId="2457C374" w14:textId="7D65A6EC" w:rsidR="00485048" w:rsidRPr="005A3969" w:rsidRDefault="00485048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Put students into groups, and give each group a set of fraction circles or other fraction manipulatives. </w:t>
      </w:r>
    </w:p>
    <w:p w14:paraId="3FC1B441" w14:textId="258F434F" w:rsidR="000B3D21" w:rsidRPr="005A3969" w:rsidRDefault="000B3D21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Have students pick out two different fraction pieces and have them describe each piece. Ask, </w:t>
      </w:r>
      <w:r w:rsidRPr="005A3969">
        <w:rPr>
          <w:rFonts w:asciiTheme="minorHAnsi" w:hAnsiTheme="minorHAnsi" w:cstheme="minorHAnsi"/>
          <w:i/>
          <w:noProof/>
          <w:sz w:val="24"/>
          <w:szCs w:val="24"/>
        </w:rPr>
        <w:t>”What do you notice about the size of each piece?”, “How would you compare them?”</w:t>
      </w:r>
    </w:p>
    <w:p w14:paraId="0415FE53" w14:textId="1683D758" w:rsidR="000B3D21" w:rsidRPr="005A3969" w:rsidRDefault="000B3D21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Have students write an inequality statement for the two fraction pieces they </w:t>
      </w:r>
      <w:r w:rsidR="00EE0F49" w:rsidRPr="005A3969">
        <w:rPr>
          <w:rFonts w:asciiTheme="minorHAnsi" w:hAnsiTheme="minorHAnsi" w:cstheme="minorHAnsi"/>
          <w:noProof/>
          <w:sz w:val="24"/>
          <w:szCs w:val="24"/>
        </w:rPr>
        <w:t>selected.</w:t>
      </w:r>
      <w:r w:rsidR="00EE0F49" w:rsidRPr="005A3969">
        <w:rPr>
          <w:rFonts w:asciiTheme="minorHAnsi" w:hAnsiTheme="minorHAnsi" w:cstheme="minorHAnsi"/>
          <w:i/>
          <w:noProof/>
          <w:sz w:val="24"/>
          <w:szCs w:val="24"/>
        </w:rPr>
        <w:t xml:space="preserve">  </w:t>
      </w:r>
      <w:r w:rsidR="00EE0F49" w:rsidRPr="005A3969">
        <w:rPr>
          <w:rFonts w:asciiTheme="minorHAnsi" w:hAnsiTheme="minorHAnsi" w:cstheme="minorHAnsi"/>
          <w:noProof/>
          <w:sz w:val="24"/>
          <w:szCs w:val="24"/>
        </w:rPr>
        <w:t>Have them justify why their inequality statement is true.</w:t>
      </w:r>
    </w:p>
    <w:p w14:paraId="7D5D4F17" w14:textId="22C19D58" w:rsidR="00751F36" w:rsidRPr="005A3969" w:rsidRDefault="00386F9F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i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>S</w:t>
      </w:r>
      <w:r w:rsidR="00D84048" w:rsidRPr="005A3969">
        <w:rPr>
          <w:rFonts w:asciiTheme="minorHAnsi" w:hAnsiTheme="minorHAnsi" w:cstheme="minorHAnsi"/>
          <w:noProof/>
          <w:sz w:val="24"/>
          <w:szCs w:val="24"/>
        </w:rPr>
        <w:t xml:space="preserve">tudents </w: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should then </w:t>
      </w:r>
      <w:r w:rsidR="00D84048" w:rsidRPr="005A3969">
        <w:rPr>
          <w:rFonts w:asciiTheme="minorHAnsi" w:hAnsiTheme="minorHAnsi" w:cstheme="minorHAnsi"/>
          <w:noProof/>
          <w:sz w:val="24"/>
          <w:szCs w:val="24"/>
        </w:rPr>
        <w:t xml:space="preserve">share their statements with each other and </w: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be </w:t>
      </w:r>
      <w:r w:rsidR="00D84048" w:rsidRPr="005A3969">
        <w:rPr>
          <w:rFonts w:asciiTheme="minorHAnsi" w:hAnsiTheme="minorHAnsi" w:cstheme="minorHAnsi"/>
          <w:noProof/>
          <w:sz w:val="24"/>
          <w:szCs w:val="24"/>
        </w:rPr>
        <w:t>encourage</w:t>
      </w:r>
      <w:r w:rsidR="00F65308" w:rsidRPr="005A3969">
        <w:rPr>
          <w:rFonts w:asciiTheme="minorHAnsi" w:hAnsiTheme="minorHAnsi" w:cstheme="minorHAnsi"/>
          <w:noProof/>
          <w:sz w:val="24"/>
          <w:szCs w:val="24"/>
        </w:rPr>
        <w:t>d</w:t>
      </w:r>
      <w:r w:rsidR="00D84048" w:rsidRPr="005A3969">
        <w:rPr>
          <w:rFonts w:asciiTheme="minorHAnsi" w:hAnsiTheme="minorHAnsi" w:cstheme="minorHAnsi"/>
          <w:noProof/>
          <w:sz w:val="24"/>
          <w:szCs w:val="24"/>
        </w:rPr>
        <w:t xml:space="preserve"> to discuss how each of the fractions in the inequailities has the same numerator</w:t>
      </w:r>
      <w:r w:rsidR="009113D8" w:rsidRPr="005A3969">
        <w:rPr>
          <w:rFonts w:asciiTheme="minorHAnsi" w:hAnsiTheme="minorHAnsi" w:cstheme="minorHAnsi"/>
          <w:noProof/>
          <w:sz w:val="24"/>
          <w:szCs w:val="24"/>
        </w:rPr>
        <w:t xml:space="preserve">. Ask, </w:t>
      </w:r>
      <w:r w:rsidR="009113D8" w:rsidRPr="005A3969">
        <w:rPr>
          <w:rFonts w:asciiTheme="minorHAnsi" w:hAnsiTheme="minorHAnsi" w:cstheme="minorHAnsi"/>
          <w:i/>
          <w:noProof/>
          <w:sz w:val="24"/>
          <w:szCs w:val="24"/>
        </w:rPr>
        <w:t xml:space="preserve">“Would this work for comparing other fractions with the same numerator? </w:t>
      </w:r>
      <w:r w:rsidR="009113D8" w:rsidRPr="005A3969">
        <w:rPr>
          <w:rFonts w:asciiTheme="minorHAnsi" w:hAnsiTheme="minorHAnsi" w:cstheme="minorHAnsi"/>
          <w:noProof/>
          <w:sz w:val="24"/>
          <w:szCs w:val="24"/>
        </w:rPr>
        <w:t>Have students try several other fractions and then come up with a generalization</w:t>
      </w:r>
      <w:r w:rsidR="00241C51" w:rsidRPr="005A3969">
        <w:rPr>
          <w:rFonts w:asciiTheme="minorHAnsi" w:hAnsiTheme="minorHAnsi" w:cstheme="minorHAnsi"/>
          <w:noProof/>
          <w:sz w:val="24"/>
          <w:szCs w:val="24"/>
        </w:rPr>
        <w:t xml:space="preserve"> that if fractions have same numerator, the denominators show the piece size (larger denominators, smaller pieces)</w:t>
      </w:r>
      <w:r w:rsidR="009113D8" w:rsidRPr="005A3969">
        <w:rPr>
          <w:rFonts w:asciiTheme="minorHAnsi" w:hAnsiTheme="minorHAnsi" w:cstheme="minorHAnsi"/>
          <w:noProof/>
          <w:sz w:val="24"/>
          <w:szCs w:val="24"/>
        </w:rPr>
        <w:t>.</w:t>
      </w:r>
      <w:r w:rsidR="00751F36" w:rsidRPr="005A3969">
        <w:rPr>
          <w:rFonts w:asciiTheme="minorHAnsi" w:hAnsiTheme="minorHAnsi" w:cstheme="minorHAnsi"/>
          <w:noProof/>
          <w:sz w:val="24"/>
          <w:szCs w:val="24"/>
        </w:rPr>
        <w:t xml:space="preserve"> </w:t>
      </w:r>
    </w:p>
    <w:p w14:paraId="48AAE4DC" w14:textId="1D875B46" w:rsidR="00D84048" w:rsidRPr="005A3969" w:rsidRDefault="00386F9F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i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>Conduct a whole class</w:t>
      </w:r>
      <w:r w:rsidR="00751F36" w:rsidRPr="005A3969">
        <w:rPr>
          <w:rFonts w:asciiTheme="minorHAnsi" w:hAnsiTheme="minorHAnsi" w:cstheme="minorHAnsi"/>
          <w:noProof/>
          <w:sz w:val="24"/>
          <w:szCs w:val="24"/>
        </w:rPr>
        <w:t xml:space="preserve"> discussion about student generalizations</w:t>
      </w:r>
      <w:r w:rsidR="00F65308" w:rsidRPr="005A3969">
        <w:rPr>
          <w:rFonts w:asciiTheme="minorHAnsi" w:hAnsiTheme="minorHAnsi" w:cstheme="minorHAnsi"/>
          <w:noProof/>
          <w:sz w:val="24"/>
          <w:szCs w:val="24"/>
        </w:rPr>
        <w:t>.</w:t>
      </w:r>
    </w:p>
    <w:p w14:paraId="42B7C2F6" w14:textId="66EFD268" w:rsidR="009113D8" w:rsidRPr="005A3969" w:rsidRDefault="009113D8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i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Pose the question, </w:t>
      </w:r>
      <w:r w:rsidRPr="005A3969">
        <w:rPr>
          <w:rFonts w:asciiTheme="minorHAnsi" w:hAnsiTheme="minorHAnsi" w:cstheme="minorHAnsi"/>
          <w:i/>
          <w:noProof/>
          <w:sz w:val="24"/>
          <w:szCs w:val="24"/>
        </w:rPr>
        <w:t>“Would your generalization work if the denominators were the same and the numerators were different?”</w:t>
      </w:r>
    </w:p>
    <w:p w14:paraId="3A2E39E2" w14:textId="15ADFBA0" w:rsidR="00F505E6" w:rsidRPr="005A3969" w:rsidRDefault="00F505E6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lastRenderedPageBreak/>
        <w:t>Have groups create several fractions with the same denominator and compare them. Once students see it does not work, have them come up with a gen</w:t>
      </w:r>
      <w:r w:rsidR="00241C51" w:rsidRPr="005A3969">
        <w:rPr>
          <w:rFonts w:asciiTheme="minorHAnsi" w:hAnsiTheme="minorHAnsi" w:cstheme="minorHAnsi"/>
          <w:noProof/>
          <w:sz w:val="24"/>
          <w:szCs w:val="24"/>
        </w:rPr>
        <w:t>e</w:t>
      </w:r>
      <w:r w:rsidRPr="005A3969">
        <w:rPr>
          <w:rFonts w:asciiTheme="minorHAnsi" w:hAnsiTheme="minorHAnsi" w:cstheme="minorHAnsi"/>
          <w:noProof/>
          <w:sz w:val="24"/>
          <w:szCs w:val="24"/>
        </w:rPr>
        <w:t>ralization for like denominators.</w:t>
      </w:r>
    </w:p>
    <w:p w14:paraId="0C341DF8" w14:textId="60A21D4A" w:rsidR="00F505E6" w:rsidRPr="005A3969" w:rsidRDefault="00F65308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>Next h</w:t>
      </w:r>
      <w:r w:rsidR="00F505E6" w:rsidRPr="005A3969">
        <w:rPr>
          <w:rFonts w:asciiTheme="minorHAnsi" w:hAnsiTheme="minorHAnsi" w:cstheme="minorHAnsi"/>
          <w:noProof/>
          <w:sz w:val="24"/>
          <w:szCs w:val="24"/>
        </w:rPr>
        <w:t xml:space="preserve">ave student groups build </w:t>
      </w:r>
      <w:r w:rsidR="00FA224D" w:rsidRPr="005A3969">
        <w:rPr>
          <w:position w:val="-24"/>
        </w:rPr>
        <w:object w:dxaOrig="240" w:dyaOrig="620" w14:anchorId="0F5AF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02226933" r:id="rId8"/>
        </w:object>
      </w:r>
      <w:r w:rsidR="00F505E6" w:rsidRPr="005A3969">
        <w:rPr>
          <w:rFonts w:asciiTheme="minorHAnsi" w:hAnsiTheme="minorHAnsi" w:cstheme="minorHAnsi"/>
          <w:noProof/>
          <w:sz w:val="24"/>
          <w:szCs w:val="24"/>
        </w:rPr>
        <w:t xml:space="preserve"> and </w:t>
      </w:r>
      <w:r w:rsidR="00FA224D" w:rsidRPr="005A3969">
        <w:rPr>
          <w:position w:val="-24"/>
        </w:rPr>
        <w:object w:dxaOrig="220" w:dyaOrig="620" w14:anchorId="049D578A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02226934" r:id="rId10"/>
        </w:object>
      </w:r>
      <w:r w:rsidR="00F505E6" w:rsidRPr="005A3969">
        <w:rPr>
          <w:rFonts w:asciiTheme="minorHAnsi" w:hAnsiTheme="minorHAnsi" w:cstheme="minorHAnsi"/>
          <w:noProof/>
          <w:sz w:val="24"/>
          <w:szCs w:val="24"/>
        </w:rPr>
        <w:t xml:space="preserve">and ask them which is bigger. 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Encourage a discussion about how they can compare these fractions. Have groups build </w:t>
      </w:r>
      <w:r w:rsidR="00FA224D" w:rsidRPr="005A3969">
        <w:rPr>
          <w:position w:val="-24"/>
        </w:rPr>
        <w:object w:dxaOrig="220" w:dyaOrig="620" w14:anchorId="5891CB66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02226935" r:id="rId12"/>
        </w:objec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and </w:t>
      </w:r>
      <w:r w:rsidR="00FA224D" w:rsidRPr="005A3969">
        <w:rPr>
          <w:position w:val="-24"/>
        </w:rPr>
        <w:object w:dxaOrig="220" w:dyaOrig="620" w14:anchorId="276873D2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602226936" r:id="rId14"/>
        </w:object>
      </w:r>
      <w:r w:rsidR="00BD72A2" w:rsidRPr="005A3969">
        <w:rPr>
          <w:rFonts w:asciiTheme="minorHAnsi" w:hAnsiTheme="minorHAnsi" w:cstheme="minorHAnsi"/>
          <w:noProof/>
          <w:sz w:val="24"/>
          <w:szCs w:val="24"/>
        </w:rPr>
        <w:t>and discuss the comparison.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  If the </w:t>
      </w:r>
      <w:r w:rsidR="00BD72A2" w:rsidRPr="005A3969">
        <w:rPr>
          <w:rFonts w:asciiTheme="minorHAnsi" w:hAnsiTheme="minorHAnsi" w:cstheme="minorHAnsi"/>
          <w:noProof/>
          <w:sz w:val="24"/>
          <w:szCs w:val="24"/>
        </w:rPr>
        <w:t>idea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 that each </w:t>
      </w:r>
      <w:r w:rsidR="00BD72A2" w:rsidRPr="005A3969">
        <w:rPr>
          <w:rFonts w:asciiTheme="minorHAnsi" w:hAnsiTheme="minorHAnsi" w:cstheme="minorHAnsi"/>
          <w:noProof/>
          <w:sz w:val="24"/>
          <w:szCs w:val="24"/>
        </w:rPr>
        <w:t>fraction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 is one away from a whole</w:t>
      </w:r>
      <w:r w:rsidR="00BD72A2" w:rsidRPr="005A3969">
        <w:rPr>
          <w:rFonts w:asciiTheme="minorHAnsi" w:hAnsiTheme="minorHAnsi" w:cstheme="minorHAnsi"/>
          <w:noProof/>
          <w:sz w:val="24"/>
          <w:szCs w:val="24"/>
        </w:rPr>
        <w:t xml:space="preserve"> doesn’t surface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>, introduce it and have students discuss</w:t>
      </w:r>
      <w:r w:rsidR="00BD72A2" w:rsidRPr="005A3969">
        <w:rPr>
          <w:rFonts w:asciiTheme="minorHAnsi" w:hAnsiTheme="minorHAnsi" w:cstheme="minorHAnsi"/>
          <w:noProof/>
          <w:sz w:val="24"/>
          <w:szCs w:val="24"/>
        </w:rPr>
        <w:t xml:space="preserve"> this strategy</w:t>
      </w:r>
      <w:r w:rsidR="00CF1D4D" w:rsidRPr="005A3969">
        <w:rPr>
          <w:rFonts w:asciiTheme="minorHAnsi" w:hAnsiTheme="minorHAnsi" w:cstheme="minorHAnsi"/>
          <w:noProof/>
          <w:sz w:val="24"/>
          <w:szCs w:val="24"/>
        </w:rPr>
        <w:t xml:space="preserve">. </w:t>
      </w:r>
    </w:p>
    <w:p w14:paraId="6DF3EED3" w14:textId="74B10979" w:rsidR="00BD72A2" w:rsidRPr="005A3969" w:rsidRDefault="00751F36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Have student groups build and compare </w:t>
      </w:r>
      <w:r w:rsidR="00FA224D" w:rsidRPr="005A3969">
        <w:rPr>
          <w:position w:val="-24"/>
        </w:rPr>
        <w:object w:dxaOrig="220" w:dyaOrig="620" w14:anchorId="79DB54C2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02226937" r:id="rId16"/>
        </w:object>
      </w:r>
      <w:r w:rsidRPr="005A3969">
        <w:rPr>
          <w:rFonts w:asciiTheme="minorHAnsi" w:hAnsiTheme="minorHAnsi" w:cstheme="minorHAnsi"/>
          <w:noProof/>
          <w:sz w:val="24"/>
          <w:szCs w:val="24"/>
        </w:rPr>
        <w:t>and</w:t>
      </w:r>
      <w:r w:rsidR="00FA224D" w:rsidRPr="005A3969">
        <w:rPr>
          <w:position w:val="-24"/>
        </w:rPr>
        <w:object w:dxaOrig="240" w:dyaOrig="620" w14:anchorId="38720A61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602226938" r:id="rId18"/>
        </w:objec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then have them build and compare </w:t>
      </w:r>
      <w:r w:rsidR="00FA224D" w:rsidRPr="005A3969">
        <w:rPr>
          <w:position w:val="-24"/>
        </w:rPr>
        <w:object w:dxaOrig="220" w:dyaOrig="620" w14:anchorId="244F9875">
          <v:shape id="_x0000_i1031" type="#_x0000_t75" style="width:11.25pt;height:30.75pt" o:ole="">
            <v:imagedata r:id="rId19" o:title=""/>
          </v:shape>
          <o:OLEObject Type="Embed" ProgID="Equation.DSMT4" ShapeID="_x0000_i1031" DrawAspect="Content" ObjectID="_1602226939" r:id="rId20"/>
        </w:object>
      </w:r>
      <w:r w:rsidR="00FA224D" w:rsidRPr="005A3969">
        <w:rPr>
          <w:rFonts w:asciiTheme="minorHAnsi" w:hAnsiTheme="minorHAnsi" w:cstheme="minorHAnsi"/>
          <w:sz w:val="24"/>
          <w:szCs w:val="24"/>
        </w:rPr>
        <w:t xml:space="preserve"> </w: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and </w:t>
      </w:r>
      <w:r w:rsidR="00FA224D" w:rsidRPr="005A3969">
        <w:rPr>
          <w:position w:val="-24"/>
        </w:rPr>
        <w:object w:dxaOrig="220" w:dyaOrig="620" w14:anchorId="3B2A671F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02226940" r:id="rId22"/>
        </w:objec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. Ask, </w:t>
      </w:r>
      <w:r w:rsidRPr="005A3969">
        <w:rPr>
          <w:rFonts w:asciiTheme="minorHAnsi" w:hAnsiTheme="minorHAnsi" w:cstheme="minorHAnsi"/>
          <w:i/>
          <w:noProof/>
          <w:sz w:val="24"/>
          <w:szCs w:val="24"/>
        </w:rPr>
        <w:t>“What strategy could you use to compare these two sets of fractions.</w: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” If student groups don’t come up with – </w:t>
      </w:r>
      <w:r w:rsidRPr="005A3969">
        <w:rPr>
          <w:rFonts w:asciiTheme="minorHAnsi" w:hAnsiTheme="minorHAnsi" w:cstheme="minorHAnsi"/>
          <w:i/>
          <w:noProof/>
          <w:sz w:val="24"/>
          <w:szCs w:val="24"/>
        </w:rPr>
        <w:t xml:space="preserve">one is less than ½ and one is greater than </w:t>
      </w:r>
      <w:r w:rsidR="00FA224D" w:rsidRPr="005A3969">
        <w:rPr>
          <w:position w:val="-24"/>
        </w:rPr>
        <w:object w:dxaOrig="220" w:dyaOrig="620" w14:anchorId="36CC0E27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602226941" r:id="rId24"/>
        </w:object>
      </w:r>
      <w:r w:rsidRPr="005A3969">
        <w:rPr>
          <w:rFonts w:asciiTheme="minorHAnsi" w:hAnsiTheme="minorHAnsi" w:cstheme="minorHAnsi"/>
          <w:noProof/>
          <w:sz w:val="24"/>
          <w:szCs w:val="24"/>
        </w:rPr>
        <w:t xml:space="preserve"> introduce this strategy and have a discussion. Give several more fraction pairs that students can use to practice this strategy.</w:t>
      </w:r>
    </w:p>
    <w:p w14:paraId="5A3B394D" w14:textId="2DE0CC1C" w:rsidR="007E4F74" w:rsidRPr="005A3969" w:rsidRDefault="007E4F74" w:rsidP="005A3969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noProof/>
          <w:sz w:val="24"/>
          <w:szCs w:val="24"/>
        </w:rPr>
      </w:pPr>
      <w:r w:rsidRPr="005A3969">
        <w:rPr>
          <w:rFonts w:asciiTheme="minorHAnsi" w:hAnsiTheme="minorHAnsi" w:cstheme="minorHAnsi"/>
          <w:noProof/>
          <w:sz w:val="24"/>
          <w:szCs w:val="24"/>
        </w:rPr>
        <w:t>Either with a partner or individually, have students complete the Comparing Fractions Handout to practice using the strategies discovered in this lesson.</w:t>
      </w:r>
    </w:p>
    <w:p w14:paraId="7DAF4D5D" w14:textId="77777777" w:rsidR="00E80723" w:rsidRPr="005A3969" w:rsidRDefault="00E80723" w:rsidP="005A3969">
      <w:pPr>
        <w:rPr>
          <w:rFonts w:asciiTheme="minorHAnsi" w:hAnsiTheme="minorHAnsi" w:cstheme="minorHAnsi"/>
          <w:sz w:val="24"/>
          <w:szCs w:val="24"/>
        </w:rPr>
      </w:pPr>
    </w:p>
    <w:p w14:paraId="7BA7727C" w14:textId="336AEC68" w:rsidR="0071733B" w:rsidRPr="002C3EB2" w:rsidRDefault="0083755B" w:rsidP="00A65A2C">
      <w:pPr>
        <w:pStyle w:val="Heading3"/>
      </w:pPr>
      <w:r w:rsidRPr="002C3EB2">
        <w:t>Pulling It All Together (Reflection)</w:t>
      </w:r>
      <w:bookmarkStart w:id="1" w:name="SOL5_2a"/>
      <w:bookmarkStart w:id="2" w:name="_Toc175632767"/>
      <w:bookmarkEnd w:id="1"/>
      <w:r w:rsidR="00792D26" w:rsidRPr="002C3EB2">
        <w:t>.</w:t>
      </w:r>
    </w:p>
    <w:p w14:paraId="61DFE758" w14:textId="2F8256AD" w:rsidR="0071733B" w:rsidRPr="002C3EB2" w:rsidRDefault="00386F9F" w:rsidP="0071733B">
      <w:pPr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Which strategy would you use to compare </w:t>
      </w:r>
      <w:r w:rsidR="00FA224D" w:rsidRPr="00F33614">
        <w:rPr>
          <w:position w:val="-24"/>
        </w:rPr>
        <w:object w:dxaOrig="220" w:dyaOrig="620" w14:anchorId="52DC43E8">
          <v:shape id="_x0000_i1114" type="#_x0000_t75" style="width:11.25pt;height:30.75pt" o:ole="">
            <v:imagedata r:id="rId25" o:title=""/>
          </v:shape>
          <o:OLEObject Type="Embed" ProgID="Equation.DSMT4" ShapeID="_x0000_i1114" DrawAspect="Content" ObjectID="_1602226942" r:id="rId26"/>
        </w:object>
      </w:r>
      <w:r>
        <w:rPr>
          <w:rFonts w:ascii="Calibri" w:hAnsi="Calibri" w:cs="Calibri"/>
          <w:sz w:val="24"/>
          <w:szCs w:val="24"/>
        </w:rPr>
        <w:t>and</w:t>
      </w:r>
      <w:r w:rsidR="00FA224D" w:rsidRPr="00F33614">
        <w:rPr>
          <w:position w:val="-24"/>
        </w:rPr>
        <w:object w:dxaOrig="220" w:dyaOrig="620" w14:anchorId="7BC7433F">
          <v:shape id="_x0000_i1115" type="#_x0000_t75" style="width:11.25pt;height:30.75pt" o:ole="">
            <v:imagedata r:id="rId27" o:title=""/>
          </v:shape>
          <o:OLEObject Type="Embed" ProgID="Equation.DSMT4" ShapeID="_x0000_i1115" DrawAspect="Content" ObjectID="_1602226943" r:id="rId28"/>
        </w:object>
      </w:r>
      <w:r w:rsidR="008C46AC">
        <w:rPr>
          <w:rFonts w:ascii="Calibri" w:hAnsi="Calibri" w:cs="Calibri"/>
          <w:sz w:val="24"/>
          <w:szCs w:val="24"/>
        </w:rPr>
        <w:t xml:space="preserve">? Explain your thinking. Will this strategy work to compare </w:t>
      </w:r>
      <w:r w:rsidR="00FA224D" w:rsidRPr="00F33614">
        <w:rPr>
          <w:position w:val="-24"/>
        </w:rPr>
        <w:object w:dxaOrig="220" w:dyaOrig="620" w14:anchorId="4D213CBC">
          <v:shape id="_x0000_i1116" type="#_x0000_t75" style="width:11.25pt;height:30.75pt" o:ole="">
            <v:imagedata r:id="rId29" o:title=""/>
          </v:shape>
          <o:OLEObject Type="Embed" ProgID="Equation.DSMT4" ShapeID="_x0000_i1116" DrawAspect="Content" ObjectID="_1602226944" r:id="rId30"/>
        </w:object>
      </w:r>
      <w:proofErr w:type="gramStart"/>
      <w:r w:rsidR="008C46AC">
        <w:rPr>
          <w:rFonts w:ascii="Calibri" w:hAnsi="Calibri" w:cs="Calibri"/>
          <w:sz w:val="24"/>
          <w:szCs w:val="24"/>
        </w:rPr>
        <w:t xml:space="preserve">and </w:t>
      </w:r>
      <w:proofErr w:type="gramEnd"/>
      <w:r w:rsidR="00FA224D" w:rsidRPr="00F33614">
        <w:rPr>
          <w:position w:val="-24"/>
        </w:rPr>
        <w:object w:dxaOrig="220" w:dyaOrig="620" w14:anchorId="11CCF7FC">
          <v:shape id="_x0000_i1117" type="#_x0000_t75" style="width:11.25pt;height:30.75pt" o:ole="">
            <v:imagedata r:id="rId31" o:title=""/>
          </v:shape>
          <o:OLEObject Type="Embed" ProgID="Equation.DSMT4" ShapeID="_x0000_i1117" DrawAspect="Content" ObjectID="_1602226945" r:id="rId32"/>
        </w:object>
      </w:r>
      <w:r w:rsidR="008C46AC">
        <w:rPr>
          <w:rFonts w:ascii="Calibri" w:hAnsi="Calibri" w:cs="Calibri"/>
          <w:sz w:val="24"/>
          <w:szCs w:val="24"/>
        </w:rPr>
        <w:t>? Why or why not.</w:t>
      </w:r>
    </w:p>
    <w:p w14:paraId="12EE1C41" w14:textId="77777777" w:rsidR="00712585" w:rsidRDefault="00712585" w:rsidP="00A90C81">
      <w:pPr>
        <w:rPr>
          <w:rFonts w:ascii="Calibri" w:hAnsi="Calibri" w:cs="Calibri"/>
          <w:b/>
          <w:sz w:val="24"/>
          <w:szCs w:val="24"/>
        </w:rPr>
      </w:pPr>
    </w:p>
    <w:p w14:paraId="37D5D6A8" w14:textId="6D0E3AB5" w:rsidR="007657EB" w:rsidRDefault="0071733B" w:rsidP="00A90C81">
      <w:pPr>
        <w:rPr>
          <w:rFonts w:ascii="Calibri" w:hAnsi="Calibri" w:cs="Calibri"/>
          <w:color w:val="FF0000"/>
          <w:sz w:val="24"/>
          <w:szCs w:val="24"/>
        </w:rPr>
      </w:pPr>
      <w:r w:rsidRPr="0071733B">
        <w:rPr>
          <w:rFonts w:ascii="Calibri" w:hAnsi="Calibri" w:cs="Calibri"/>
          <w:b/>
          <w:sz w:val="24"/>
          <w:szCs w:val="24"/>
        </w:rPr>
        <w:t>Note: The following pages are intended for classroom use for students as a visual aid to learning.</w:t>
      </w:r>
      <w:r w:rsidR="00A90C81">
        <w:rPr>
          <w:rFonts w:ascii="Calibri" w:hAnsi="Calibri" w:cs="Calibri"/>
          <w:b/>
          <w:sz w:val="24"/>
          <w:szCs w:val="24"/>
        </w:rPr>
        <w:t xml:space="preserve"> </w:t>
      </w:r>
      <w:r w:rsidR="0052357F">
        <w:rPr>
          <w:rFonts w:ascii="Calibri" w:hAnsi="Calibri" w:cs="Calibri"/>
          <w:color w:val="FF0000"/>
          <w:sz w:val="24"/>
          <w:szCs w:val="24"/>
        </w:rPr>
        <w:t xml:space="preserve"> </w:t>
      </w:r>
    </w:p>
    <w:p w14:paraId="55EF1063" w14:textId="116C5450" w:rsidR="00EC5826" w:rsidRDefault="00EC5826" w:rsidP="00A90C81">
      <w:pPr>
        <w:rPr>
          <w:rFonts w:ascii="Calibri" w:hAnsi="Calibri" w:cs="Calibri"/>
          <w:color w:val="FF0000"/>
          <w:sz w:val="24"/>
          <w:szCs w:val="24"/>
        </w:rPr>
      </w:pPr>
    </w:p>
    <w:p w14:paraId="03EB4686" w14:textId="59B63247" w:rsidR="00EC5826" w:rsidRPr="00EC5826" w:rsidRDefault="00EC5826" w:rsidP="00A90C81">
      <w:pPr>
        <w:rPr>
          <w:rFonts w:ascii="Calibri" w:hAnsi="Calibri" w:cs="Calibri"/>
          <w:sz w:val="24"/>
          <w:szCs w:val="24"/>
        </w:rPr>
      </w:pPr>
      <w:r w:rsidRPr="00EC5826">
        <w:rPr>
          <w:rFonts w:ascii="Calibri" w:hAnsi="Calibri" w:cs="Calibri"/>
          <w:sz w:val="24"/>
          <w:szCs w:val="24"/>
        </w:rPr>
        <w:t>Virginia Department of Education 2018</w:t>
      </w:r>
    </w:p>
    <w:p w14:paraId="43E3FF58" w14:textId="5665BDAA" w:rsidR="00792D26" w:rsidRPr="007B2F8D" w:rsidRDefault="007657EB" w:rsidP="002F3529">
      <w:pPr>
        <w:spacing w:line="240" w:lineRule="auto"/>
        <w:jc w:val="center"/>
        <w:rPr>
          <w:rFonts w:ascii="Calibri" w:hAnsi="Calibri" w:cs="Calibri"/>
          <w:color w:val="FF0000"/>
          <w:sz w:val="24"/>
          <w:szCs w:val="24"/>
        </w:rPr>
      </w:pPr>
      <w:bookmarkStart w:id="3" w:name="_GoBack"/>
      <w:bookmarkEnd w:id="3"/>
      <w:r w:rsidRPr="00EC5826">
        <w:rPr>
          <w:rFonts w:ascii="Calibri" w:hAnsi="Calibri" w:cs="Calibri"/>
          <w:sz w:val="24"/>
          <w:szCs w:val="24"/>
        </w:rPr>
        <w:br w:type="page"/>
      </w:r>
      <w:r w:rsidR="00751F36">
        <w:rPr>
          <w:rFonts w:ascii="Calibri" w:hAnsi="Calibri" w:cs="Calibri"/>
          <w:b/>
          <w:sz w:val="32"/>
          <w:szCs w:val="32"/>
        </w:rPr>
        <w:lastRenderedPageBreak/>
        <w:t xml:space="preserve">Would You Rather </w:t>
      </w:r>
      <w:r w:rsidRPr="007657EB">
        <w:rPr>
          <w:rFonts w:ascii="Calibri" w:hAnsi="Calibri" w:cs="Calibri"/>
          <w:b/>
          <w:sz w:val="32"/>
          <w:szCs w:val="32"/>
        </w:rPr>
        <w:t>Introductory Activity</w:t>
      </w:r>
      <w:bookmarkEnd w:id="2"/>
    </w:p>
    <w:p w14:paraId="64A9A172" w14:textId="77777777" w:rsidR="007657EB" w:rsidRPr="007657EB" w:rsidRDefault="007657EB" w:rsidP="00A90C81">
      <w:pPr>
        <w:rPr>
          <w:rFonts w:ascii="Calibri" w:hAnsi="Calibri" w:cs="Calibri"/>
          <w:b/>
          <w:sz w:val="32"/>
          <w:szCs w:val="32"/>
        </w:rPr>
      </w:pPr>
    </w:p>
    <w:p w14:paraId="5C4635D8" w14:textId="1B64641B" w:rsidR="00FF3D56" w:rsidRPr="007657EB" w:rsidRDefault="00FF3D56">
      <w:pPr>
        <w:spacing w:line="240" w:lineRule="auto"/>
        <w:rPr>
          <w:rFonts w:ascii="Calibri" w:hAnsi="Calibri" w:cs="Calibri"/>
          <w:sz w:val="24"/>
          <w:szCs w:val="24"/>
        </w:rPr>
      </w:pPr>
      <w:r w:rsidRPr="007657EB">
        <w:rPr>
          <w:rFonts w:ascii="Calibri" w:hAnsi="Calibri" w:cs="Calibri"/>
          <w:sz w:val="24"/>
          <w:szCs w:val="24"/>
        </w:rPr>
        <w:t xml:space="preserve">Would you rather have </w:t>
      </w:r>
      <w:r w:rsidR="00FA224D" w:rsidRPr="00F33614">
        <w:rPr>
          <w:position w:val="-24"/>
        </w:rPr>
        <w:object w:dxaOrig="240" w:dyaOrig="620" w14:anchorId="538D2F65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602226946" r:id="rId34"/>
        </w:object>
      </w:r>
      <w:r w:rsidRPr="007657EB">
        <w:rPr>
          <w:rFonts w:ascii="Calibri" w:hAnsi="Calibri" w:cs="Calibri"/>
          <w:sz w:val="24"/>
          <w:szCs w:val="24"/>
        </w:rPr>
        <w:t xml:space="preserve">of a pizza or </w:t>
      </w:r>
      <w:r w:rsidR="00FA224D" w:rsidRPr="00F33614">
        <w:rPr>
          <w:position w:val="-24"/>
        </w:rPr>
        <w:object w:dxaOrig="220" w:dyaOrig="620" w14:anchorId="05ECB65F">
          <v:shape id="_x0000_i1039" type="#_x0000_t75" style="width:11.25pt;height:30.75pt" o:ole="">
            <v:imagedata r:id="rId35" o:title=""/>
          </v:shape>
          <o:OLEObject Type="Embed" ProgID="Equation.DSMT4" ShapeID="_x0000_i1039" DrawAspect="Content" ObjectID="_1602226947" r:id="rId36"/>
        </w:object>
      </w:r>
      <w:r w:rsidRPr="007657EB">
        <w:rPr>
          <w:rFonts w:ascii="Calibri" w:hAnsi="Calibri" w:cs="Calibri"/>
          <w:sz w:val="24"/>
          <w:szCs w:val="24"/>
        </w:rPr>
        <w:t xml:space="preserve">of a pizza? </w:t>
      </w:r>
      <w:r w:rsidR="007657EB" w:rsidRPr="007657EB">
        <w:rPr>
          <w:rFonts w:ascii="Calibri" w:hAnsi="Calibri" w:cs="Calibri"/>
          <w:sz w:val="24"/>
          <w:szCs w:val="24"/>
        </w:rPr>
        <w:t>Use the picture, numbers and words to justify</w:t>
      </w:r>
      <w:r w:rsidRPr="007657EB">
        <w:rPr>
          <w:rFonts w:ascii="Calibri" w:hAnsi="Calibri" w:cs="Calibri"/>
          <w:sz w:val="24"/>
          <w:szCs w:val="24"/>
        </w:rPr>
        <w:t xml:space="preserve"> your answer.</w:t>
      </w:r>
    </w:p>
    <w:p w14:paraId="743860EC" w14:textId="71EA5D10" w:rsidR="00FF3D56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noProof/>
          <w:color w:val="FF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4701207B" wp14:editId="3E823E16">
                <wp:simplePos x="0" y="0"/>
                <wp:positionH relativeFrom="column">
                  <wp:posOffset>914400</wp:posOffset>
                </wp:positionH>
                <wp:positionV relativeFrom="paragraph">
                  <wp:posOffset>165100</wp:posOffset>
                </wp:positionV>
                <wp:extent cx="4885453" cy="1917511"/>
                <wp:effectExtent l="114300" t="114300" r="106045" b="121285"/>
                <wp:wrapNone/>
                <wp:docPr id="117" name="Group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5453" cy="1917511"/>
                          <a:chOff x="0" y="0"/>
                          <a:chExt cx="4885453" cy="1917511"/>
                        </a:xfrm>
                      </wpg:grpSpPr>
                      <wpg:grpSp>
                        <wpg:cNvPr id="64" name="Group 64"/>
                        <wpg:cNvGrpSpPr/>
                        <wpg:grpSpPr>
                          <a:xfrm>
                            <a:off x="0" y="0"/>
                            <a:ext cx="1917511" cy="1917511"/>
                            <a:chOff x="0" y="0"/>
                            <a:chExt cx="3214048" cy="3214048"/>
                          </a:xfrm>
                        </wpg:grpSpPr>
                        <wps:wsp>
                          <wps:cNvPr id="6" name="Oval 6"/>
                          <wps:cNvSpPr/>
                          <wps:spPr>
                            <a:xfrm>
                              <a:off x="0" y="0"/>
                              <a:ext cx="3214048" cy="3214048"/>
                            </a:xfrm>
                            <a:prstGeom prst="ellipse">
                              <a:avLst/>
                            </a:prstGeom>
                            <a:solidFill>
                              <a:srgbClr val="FFCC66"/>
                            </a:solidFill>
                            <a:ln w="228600">
                              <a:solidFill>
                                <a:srgbClr val="CC66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Oval 38"/>
                          <wps:cNvSpPr/>
                          <wps:spPr>
                            <a:xfrm>
                              <a:off x="382138" y="70968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Oval 39"/>
                          <wps:cNvSpPr/>
                          <wps:spPr>
                            <a:xfrm>
                              <a:off x="232694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Oval 40"/>
                          <wps:cNvSpPr/>
                          <wps:spPr>
                            <a:xfrm>
                              <a:off x="211541" y="1282890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Oval 42"/>
                          <wps:cNvSpPr/>
                          <wps:spPr>
                            <a:xfrm>
                              <a:off x="2115403" y="1351129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Oval 43"/>
                          <wps:cNvSpPr/>
                          <wps:spPr>
                            <a:xfrm>
                              <a:off x="1139588" y="1576317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Oval 44"/>
                          <wps:cNvSpPr/>
                          <wps:spPr>
                            <a:xfrm>
                              <a:off x="286603" y="1883391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Oval 45"/>
                          <wps:cNvSpPr/>
                          <wps:spPr>
                            <a:xfrm>
                              <a:off x="2572603" y="176738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Oval 46"/>
                          <wps:cNvSpPr/>
                          <wps:spPr>
                            <a:xfrm>
                              <a:off x="2593075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Oval 47"/>
                          <wps:cNvSpPr/>
                          <wps:spPr>
                            <a:xfrm rot="953317">
                              <a:off x="125559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Oval 48"/>
                          <wps:cNvSpPr/>
                          <wps:spPr>
                            <a:xfrm>
                              <a:off x="1344305" y="213587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Oval 49"/>
                          <wps:cNvSpPr/>
                          <wps:spPr>
                            <a:xfrm>
                              <a:off x="1385248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Oval 50"/>
                          <wps:cNvSpPr/>
                          <wps:spPr>
                            <a:xfrm>
                              <a:off x="655093" y="2361063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Oval 51"/>
                          <wps:cNvSpPr/>
                          <wps:spPr>
                            <a:xfrm>
                              <a:off x="1774209" y="2545308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Oval 52"/>
                          <wps:cNvSpPr/>
                          <wps:spPr>
                            <a:xfrm>
                              <a:off x="2265529" y="2251881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Oval 53"/>
                          <wps:cNvSpPr/>
                          <wps:spPr>
                            <a:xfrm>
                              <a:off x="1228299" y="264766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Oval 54"/>
                          <wps:cNvSpPr/>
                          <wps:spPr>
                            <a:xfrm>
                              <a:off x="1931159" y="18697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Oval 55"/>
                          <wps:cNvSpPr/>
                          <wps:spPr>
                            <a:xfrm>
                              <a:off x="866633" y="191068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Oval 56"/>
                          <wps:cNvSpPr/>
                          <wps:spPr>
                            <a:xfrm>
                              <a:off x="668741" y="14125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Oval 57"/>
                          <wps:cNvSpPr/>
                          <wps:spPr>
                            <a:xfrm>
                              <a:off x="1808329" y="7847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Oval 58"/>
                          <wps:cNvSpPr/>
                          <wps:spPr>
                            <a:xfrm>
                              <a:off x="1392072" y="1433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Oval 60"/>
                          <wps:cNvSpPr/>
                          <wps:spPr>
                            <a:xfrm>
                              <a:off x="839338" y="93487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Oval 61"/>
                          <wps:cNvSpPr/>
                          <wps:spPr>
                            <a:xfrm>
                              <a:off x="818866" y="3275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Oval 62"/>
                          <wps:cNvSpPr/>
                          <wps:spPr>
                            <a:xfrm>
                              <a:off x="1883391" y="27295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Oval 63"/>
                          <wps:cNvSpPr/>
                          <wps:spPr>
                            <a:xfrm>
                              <a:off x="1596788" y="15149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5" name="Group 65"/>
                        <wpg:cNvGrpSpPr/>
                        <wpg:grpSpPr>
                          <a:xfrm>
                            <a:off x="2968388" y="0"/>
                            <a:ext cx="1917065" cy="1917065"/>
                            <a:chOff x="0" y="0"/>
                            <a:chExt cx="3214048" cy="3214048"/>
                          </a:xfrm>
                        </wpg:grpSpPr>
                        <wps:wsp>
                          <wps:cNvPr id="66" name="Oval 66"/>
                          <wps:cNvSpPr/>
                          <wps:spPr>
                            <a:xfrm>
                              <a:off x="0" y="0"/>
                              <a:ext cx="3214048" cy="3214048"/>
                            </a:xfrm>
                            <a:prstGeom prst="ellipse">
                              <a:avLst/>
                            </a:prstGeom>
                            <a:solidFill>
                              <a:srgbClr val="FFCC66"/>
                            </a:solidFill>
                            <a:ln w="228600" cap="flat" cmpd="sng" algn="ctr">
                              <a:solidFill>
                                <a:srgbClr val="CC66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Oval 67"/>
                          <wps:cNvSpPr/>
                          <wps:spPr>
                            <a:xfrm>
                              <a:off x="382138" y="70968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Oval 68"/>
                          <wps:cNvSpPr/>
                          <wps:spPr>
                            <a:xfrm>
                              <a:off x="232694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Oval 69"/>
                          <wps:cNvSpPr/>
                          <wps:spPr>
                            <a:xfrm>
                              <a:off x="211541" y="1282890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Oval 70"/>
                          <wps:cNvSpPr/>
                          <wps:spPr>
                            <a:xfrm>
                              <a:off x="2115403" y="1351129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Oval 71"/>
                          <wps:cNvSpPr/>
                          <wps:spPr>
                            <a:xfrm>
                              <a:off x="1139588" y="1576317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Oval 72"/>
                          <wps:cNvSpPr/>
                          <wps:spPr>
                            <a:xfrm>
                              <a:off x="286603" y="1883391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Oval 73"/>
                          <wps:cNvSpPr/>
                          <wps:spPr>
                            <a:xfrm>
                              <a:off x="2572603" y="176738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Oval 74"/>
                          <wps:cNvSpPr/>
                          <wps:spPr>
                            <a:xfrm>
                              <a:off x="2593075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Oval 75"/>
                          <wps:cNvSpPr/>
                          <wps:spPr>
                            <a:xfrm rot="953317">
                              <a:off x="125559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Oval 76"/>
                          <wps:cNvSpPr/>
                          <wps:spPr>
                            <a:xfrm>
                              <a:off x="1344305" y="213587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Oval 77"/>
                          <wps:cNvSpPr/>
                          <wps:spPr>
                            <a:xfrm>
                              <a:off x="1385248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Oval 78"/>
                          <wps:cNvSpPr/>
                          <wps:spPr>
                            <a:xfrm>
                              <a:off x="655093" y="2361063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Oval 79"/>
                          <wps:cNvSpPr/>
                          <wps:spPr>
                            <a:xfrm>
                              <a:off x="1774209" y="2545308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Oval 80"/>
                          <wps:cNvSpPr/>
                          <wps:spPr>
                            <a:xfrm>
                              <a:off x="2265529" y="2251881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Oval 81"/>
                          <wps:cNvSpPr/>
                          <wps:spPr>
                            <a:xfrm>
                              <a:off x="1228299" y="264766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Oval 82"/>
                          <wps:cNvSpPr/>
                          <wps:spPr>
                            <a:xfrm>
                              <a:off x="1931159" y="18697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Oval 83"/>
                          <wps:cNvSpPr/>
                          <wps:spPr>
                            <a:xfrm>
                              <a:off x="866633" y="191068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Oval 84"/>
                          <wps:cNvSpPr/>
                          <wps:spPr>
                            <a:xfrm>
                              <a:off x="668741" y="14125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Oval 85"/>
                          <wps:cNvSpPr/>
                          <wps:spPr>
                            <a:xfrm>
                              <a:off x="1808329" y="7847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Oval 86"/>
                          <wps:cNvSpPr/>
                          <wps:spPr>
                            <a:xfrm>
                              <a:off x="1392072" y="1433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Oval 87"/>
                          <wps:cNvSpPr/>
                          <wps:spPr>
                            <a:xfrm>
                              <a:off x="839338" y="93487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Oval 88"/>
                          <wps:cNvSpPr/>
                          <wps:spPr>
                            <a:xfrm>
                              <a:off x="818866" y="3275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Oval 89"/>
                          <wps:cNvSpPr/>
                          <wps:spPr>
                            <a:xfrm>
                              <a:off x="1883391" y="27295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Oval 90"/>
                          <wps:cNvSpPr/>
                          <wps:spPr>
                            <a:xfrm>
                              <a:off x="1596788" y="15149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7E95D43" id="Group 117" o:spid="_x0000_s1026" style="position:absolute;margin-left:1in;margin-top:13pt;width:384.7pt;height:151pt;z-index:251726848" coordsize="48854,19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">
                <v:group id="Group 64" o:spid="_x0000_s1027" style="position:absolute;width:19175;height:19175" coordsize="32140,32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oval id="Oval 6" o:spid="_x0000_s1028" style="position:absolute;width:32140;height:3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HWbcQA&#10;AADaAAAADwAAAGRycy9kb3ducmV2LnhtbESPQWvCQBSE7wX/w/KE3urG0ojErKJCaDwVrSLentln&#10;Esy+DdmtSf99t1DocZiZb5h0NZhGPKhztWUF00kEgriwuuZSwfEze5mDcB5ZY2OZFHyTg9Vy9JRi&#10;om3Pe3ocfCkChF2CCirv20RKV1Rk0E1sSxy8m+0M+iC7UuoO+wA3jXyNopk0WHNYqLClbUXF/fBl&#10;FPTn+O2Sbz6uWXyi+24Xve/LgpV6Hg/rBQhPg/8P/7VzrWAGv1fCDZ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h1m3EAAAA2gAAAA8AAAAAAAAAAAAAAAAAmAIAAGRycy9k&#10;b3ducmV2LnhtbFBLBQYAAAAABAAEAPUAAACJAwAAAAA=&#10;" fillcolor="#fc6" strokecolor="#c60" strokeweight="18pt">
                    <v:stroke joinstyle="miter"/>
                  </v:oval>
                  <v:oval id="Oval 38" o:spid="_x0000_s1029" style="position:absolute;left:3821;top:709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BLfcIA&#10;AADbAAAADwAAAGRycy9kb3ducmV2LnhtbERPzWqDQBC+F/IOywR6Kc2aFkKwrlJiSiWXENsHGNyp&#10;iu6suFtjffruIZDjx/efZLPpxUSjay0r2G4iEMSV1S3XCr6/Pp73IJxH1thbJgV/5CBLVw8Jxtpe&#10;+UJT6WsRQtjFqKDxfoildFVDBt3GDsSB+7GjQR/gWEs94jWEm16+RNFOGmw5NDQ40KGhqit/jQLq&#10;T7t8qbtjXixl93TGbv85HZV6XM/vbyA8zf4uvrkLreA1jA1fwg+Q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QEt9wgAAANsAAAAPAAAAAAAAAAAAAAAAAJgCAABkcnMvZG93&#10;bnJldi54bWxQSwUGAAAAAAQABAD1AAAAhwMAAAAA&#10;" fillcolor="#c00000" strokecolor="#c00000" strokeweight="1pt">
                    <v:stroke joinstyle="miter"/>
                  </v:oval>
                  <v:oval id="Oval 39" o:spid="_x0000_s1030" style="position:absolute;left:23269;top:627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u5sMA&#10;AADbAAAADwAAAGRycy9kb3ducmV2LnhtbESP0YrCMBRE34X9h3CFfRFNVRCtRlnUZcUX2a4fcGmu&#10;bWlzU5pYu369EQQfh5k5w6w2nalES40rLCsYjyIQxKnVBWcKzn/fwzkI55E1VpZJwT852Kw/eiuM&#10;tb3xL7WJz0SAsItRQe59HUvp0pwMupGtiYN3sY1BH2STSd3gLcBNJSdRNJMGCw4LOda0zSktk6tR&#10;QNVxtrtn5X53uCfl4ITl/KfdK/XZ776WIDx1/h1+tQ9awXQBzy/h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zu5sMAAADbAAAADwAAAAAAAAAAAAAAAACYAgAAZHJzL2Rv&#10;d25yZXYueG1sUEsFBgAAAAAEAAQA9QAAAIgDAAAAAA==&#10;" fillcolor="#c00000" strokecolor="#c00000" strokeweight="1pt">
                    <v:stroke joinstyle="miter"/>
                  </v:oval>
                  <v:oval id="Oval 40" o:spid="_x0000_s1031" style="position:absolute;left:2115;top:1282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A0BsIA&#10;AADbAAAADwAAAGRycy9kb3ducmV2LnhtbERPzWqDQBC+F/IOywR6Kc2aUkKwrlJiSiWXENsHGNyp&#10;iu6suFtjffruIZDjx/efZLPpxUSjay0r2G4iEMSV1S3XCr6/Pp73IJxH1thbJgV/5CBLVw8Jxtpe&#10;+UJT6WsRQtjFqKDxfoildFVDBt3GDsSB+7GjQR/gWEs94jWEm16+RNFOGmw5NDQ40KGhqit/jQLq&#10;T7t8qbtjXixl93TGbv85HZV6XM/vbyA8zf4uvrkLreA1rA9fwg+Q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MDQGwgAAANsAAAAPAAAAAAAAAAAAAAAAAJgCAABkcnMvZG93&#10;bnJldi54bWxQSwUGAAAAAAQABAD1AAAAhwMAAAAA&#10;" fillcolor="#c00000" strokecolor="#c00000" strokeweight="1pt">
                    <v:stroke joinstyle="miter"/>
                  </v:oval>
                  <v:oval id="Oval 42" o:spid="_x0000_s1032" style="position:absolute;left:21154;top:13511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4P6sUA&#10;AADbAAAADwAAAGRycy9kb3ducmV2LnhtbESP0WqDQBRE3wP9h+UW+hKatVKC2GxCaVIieQmx/YCL&#10;e6uie1fcrVq/PlsI5HGYmTPMZjeZVgzUu9qygpdVBIK4sLrmUsH31+dzAsJ5ZI2tZVLwRw5224fF&#10;BlNtR77QkPtSBAi7FBVU3neplK6oyKBb2Y44eD+2N+iD7EupexwD3LQyjqK1NFhzWKiwo4+Kiib/&#10;NQqoPa33c9kc9tmcN8szNslxOCj19Di9v4HwNPl7+NbOtILXGP6/hB8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rg/qxQAAANsAAAAPAAAAAAAAAAAAAAAAAJgCAABkcnMv&#10;ZG93bnJldi54bWxQSwUGAAAAAAQABAD1AAAAigMAAAAA&#10;" fillcolor="#c00000" strokecolor="#c00000" strokeweight="1pt">
                    <v:stroke joinstyle="miter"/>
                  </v:oval>
                  <v:oval id="Oval 43" o:spid="_x0000_s1033" style="position:absolute;left:11395;top:15763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KqccQA&#10;AADbAAAADwAAAGRycy9kb3ducmV2LnhtbESP3YrCMBSE7xd8h3AEbxZNdReRahTxh5W9EasPcGiO&#10;bWlzUppYq09vhIW9HGbmG2ax6kwlWmpcYVnBeBSBIE6tLjhTcDnvhzMQziNrrCyTggc5WC17HwuM&#10;tb3zidrEZyJA2MWoIPe+jqV0aU4G3cjWxMG72sagD7LJpG7wHuCmkpMomkqDBYeFHGva5JSWyc0o&#10;oOp3un1m5W57eCbl5xHL2U+7U2rQ79ZzEJ46/x/+ax+0gu8veH8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iqnHEAAAA2wAAAA8AAAAAAAAAAAAAAAAAmAIAAGRycy9k&#10;b3ducmV2LnhtbFBLBQYAAAAABAAEAPUAAACJAwAAAAA=&#10;" fillcolor="#c00000" strokecolor="#c00000" strokeweight="1pt">
                    <v:stroke joinstyle="miter"/>
                  </v:oval>
                  <v:oval id="Oval 44" o:spid="_x0000_s1034" style="position:absolute;left:2866;top:1883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syBcMA&#10;AADbAAAADwAAAGRycy9kb3ducmV2LnhtbESP0YrCMBRE3wX/IVzBF1nTFZHSNcqyKoovYnc/4NLc&#10;bUubm9LEWv16Iwg+DjNzhlmue1OLjlpXWlbwOY1AEGdWl5wr+PvdfcQgnEfWWFsmBTdysF4NB0tM&#10;tL3ymbrU5yJA2CWooPC+SaR0WUEG3dQ2xMH7t61BH2SbS93iNcBNLWdRtJAGSw4LBTb0U1BWpRej&#10;gOrjYnPPq+3mcE+ryQmreN9tlRqP+u8vEJ56/w6/2getYD6H55fwA+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syBcMAAADbAAAADwAAAAAAAAAAAAAAAACYAgAAZHJzL2Rv&#10;d25yZXYueG1sUEsFBgAAAAAEAAQA9QAAAIgDAAAAAA==&#10;" fillcolor="#c00000" strokecolor="#c00000" strokeweight="1pt">
                    <v:stroke joinstyle="miter"/>
                  </v:oval>
                  <v:oval id="Oval 45" o:spid="_x0000_s1035" style="position:absolute;left:25726;top:1767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eXnsQA&#10;AADbAAAADwAAAGRycy9kb3ducmV2LnhtbESP3YrCMBSE7xd8h3AEbxZNlV2RahTxh5W9EasPcGiO&#10;bWlzUppYq09vhIW9HGbmG2ax6kwlWmpcYVnBeBSBIE6tLjhTcDnvhzMQziNrrCyTggc5WC17HwuM&#10;tb3zidrEZyJA2MWoIPe+jqV0aU4G3cjWxMG72sagD7LJpG7wHuCmkpMomkqDBYeFHGva5JSWyc0o&#10;oOp3un1m5W57eCbl5xHL2U+7U2rQ79ZzEJ46/x/+ax+0gq9veH8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Hl57EAAAA2wAAAA8AAAAAAAAAAAAAAAAAmAIAAGRycy9k&#10;b3ducmV2LnhtbFBLBQYAAAAABAAEAPUAAACJAwAAAAA=&#10;" fillcolor="#c00000" strokecolor="#c00000" strokeweight="1pt">
                    <v:stroke joinstyle="miter"/>
                  </v:oval>
                  <v:oval id="Oval 46" o:spid="_x0000_s1036" style="position:absolute;left:25930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UJ6cUA&#10;AADbAAAADwAAAGRycy9kb3ducmV2LnhtbESP0WqDQBRE3wv9h+UG+lKStSVIMNmE0FgqeSm1+YCL&#10;e6Oie1fcrVq/vhsI9HGYmTPM7jCZVgzUu9qygpdVBIK4sLrmUsHl+325AeE8ssbWMin4JQeH/ePD&#10;DhNtR/6iIfelCBB2CSqovO8SKV1RkUG3sh1x8K62N+iD7EupexwD3LTyNYpiabDmsFBhR28VFU3+&#10;YxRQe45Pc9mkp2zOm+dPbDYfQ6rU02I6bkF4mvx/+N7OtIJ1DLcv4Q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lQnpxQAAANsAAAAPAAAAAAAAAAAAAAAAAJgCAABkcnMv&#10;ZG93bnJldi54bWxQSwUGAAAAAAQABAD1AAAAigMAAAAA&#10;" fillcolor="#c00000" strokecolor="#c00000" strokeweight="1pt">
                    <v:stroke joinstyle="miter"/>
                  </v:oval>
                  <v:oval id="Oval 47" o:spid="_x0000_s1037" style="position:absolute;left:12555;top:6277;width:3958;height:3958;rotation:10412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JF7MUA&#10;AADbAAAADwAAAGRycy9kb3ducmV2LnhtbESPQWvCQBSE74X+h+UJvYjZtGgN0VXaUkF7a+rB4zP7&#10;TILZt2l2G6O/3hWEHoeZ+YaZL3tTi45aV1lW8BzFIIhzqysuFGx/VqMEhPPIGmvLpOBMDpaLx4c5&#10;ptqe+Ju6zBciQNilqKD0vkmldHlJBl1kG+LgHWxr0AfZFlK3eApwU8uXOH6VBisOCyU29FFSfsz+&#10;jILhKtmPv6zdXqYbmnzi7/q92++Uehr0bzMQnnr/H76311rBeAq3L+EH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kkXsxQAAANsAAAAPAAAAAAAAAAAAAAAAAJgCAABkcnMv&#10;ZG93bnJldi54bWxQSwUGAAAAAAQABAD1AAAAigMAAAAA&#10;" fillcolor="#c00000" strokecolor="#c00000" strokeweight="1pt">
                    <v:stroke joinstyle="miter"/>
                  </v:oval>
                  <v:oval id="Oval 48" o:spid="_x0000_s1038" style="position:absolute;left:13443;top:21358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Y4AMIA&#10;AADbAAAADwAAAGRycy9kb3ducmV2LnhtbERPzWqDQBC+F/IOywR6Kc2aUkKwrlJiSiWXENsHGNyp&#10;iu6suFtjffruIZDjx/efZLPpxUSjay0r2G4iEMSV1S3XCr6/Pp73IJxH1thbJgV/5CBLVw8Jxtpe&#10;+UJT6WsRQtjFqKDxfoildFVDBt3GDsSB+7GjQR/gWEs94jWEm16+RNFOGmw5NDQ40KGhqit/jQLq&#10;T7t8qbtjXixl93TGbv85HZV6XM/vbyA8zf4uvrkLreA1jA1fwg+Q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jgAwgAAANsAAAAPAAAAAAAAAAAAAAAAAJgCAABkcnMvZG93&#10;bnJldi54bWxQSwUGAAAAAAQABAD1AAAAhwMAAAAA&#10;" fillcolor="#c00000" strokecolor="#c00000" strokeweight="1pt">
                    <v:stroke joinstyle="miter"/>
                  </v:oval>
                  <v:oval id="Oval 49" o:spid="_x0000_s1039" style="position:absolute;left:13852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qdm8MA&#10;AADbAAAADwAAAGRycy9kb3ducmV2LnhtbESP0YrCMBRE34X9h3CFfRFNFRGtRlnUZcUX2a4fcGmu&#10;bWlzU5pYu369EQQfh5k5w6w2nalES40rLCsYjyIQxKnVBWcKzn/fwzkI55E1VpZJwT852Kw/eiuM&#10;tb3xL7WJz0SAsItRQe59HUvp0pwMupGtiYN3sY1BH2STSd3gLcBNJSdRNJMGCw4LOda0zSktk6tR&#10;QNVxtrtn5X53uCfl4ITl/KfdK/XZ776WIDx1/h1+tQ9awXQBzy/h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qdm8MAAADbAAAADwAAAAAAAAAAAAAAAACYAgAAZHJzL2Rv&#10;d25yZXYueG1sUEsFBgAAAAAEAAQA9QAAAIgDAAAAAA==&#10;" fillcolor="#c00000" strokecolor="#c00000" strokeweight="1pt">
                    <v:stroke joinstyle="miter"/>
                  </v:oval>
                  <v:oval id="Oval 50" o:spid="_x0000_s1040" style="position:absolute;left:6550;top:23610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mi28IA&#10;AADbAAAADwAAAGRycy9kb3ducmV2LnhtbERPzWqDQBC+F/IOywR6Kc2aQkOwrlJiSiWXENsHGNyp&#10;iu6suFtjffruIZDjx/efZLPpxUSjay0r2G4iEMSV1S3XCr6/Pp73IJxH1thbJgV/5CBLVw8Jxtpe&#10;+UJT6WsRQtjFqKDxfoildFVDBt3GDsSB+7GjQR/gWEs94jWEm16+RNFOGmw5NDQ40KGhqit/jQLq&#10;T7t8qbtjXixl93TGbv85HZV6XM/vbyA8zf4uvrkLreA1rA9fwg+Q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6aLbwgAAANsAAAAPAAAAAAAAAAAAAAAAAJgCAABkcnMvZG93&#10;bnJldi54bWxQSwUGAAAAAAQABAD1AAAAhwMAAAAA&#10;" fillcolor="#c00000" strokecolor="#c00000" strokeweight="1pt">
                    <v:stroke joinstyle="miter"/>
                  </v:oval>
                  <v:oval id="Oval 51" o:spid="_x0000_s1041" style="position:absolute;left:17742;top:25453;width:3957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UHQMUA&#10;AADbAAAADwAAAGRycy9kb3ducmV2LnhtbESP0WqDQBRE3wP9h+UW+hKaNYUEsdmE0lgqeQmx/YCL&#10;e6uie1fcrVq/vhsI5HGYmTPM7jCZVgzUu9qygvUqAkFcWF1zqeD76+M5BuE8ssbWMin4IweH/cNi&#10;h4m2I19oyH0pAoRdggoq77tESldUZNCtbEccvB/bG/RB9qXUPY4Bblr5EkVbabDmsFBhR+8VFU3+&#10;axRQe9oe57JJj9mcN8szNvHnkCr19Di9vYLwNPl7+NbOtILNGq5fwg+Q+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pQdAxQAAANsAAAAPAAAAAAAAAAAAAAAAAJgCAABkcnMv&#10;ZG93bnJldi54bWxQSwUGAAAAAAQABAD1AAAAigMAAAAA&#10;" fillcolor="#c00000" strokecolor="#c00000" strokeweight="1pt">
                    <v:stroke joinstyle="miter"/>
                  </v:oval>
                  <v:oval id="Oval 52" o:spid="_x0000_s1042" style="position:absolute;left:22655;top:22518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eZN8UA&#10;AADbAAAADwAAAGRycy9kb3ducmV2LnhtbESP0WqDQBRE3wP9h+UW+hKatUKD2GxCaVIieQmx/YCL&#10;e6uie1fcrVq/PlsI5HGYmTPMZjeZVgzUu9qygpdVBIK4sLrmUsH31+dzAsJ5ZI2tZVLwRw5224fF&#10;BlNtR77QkPtSBAi7FBVU3neplK6oyKBb2Y44eD+2N+iD7EupexwD3LQyjqK1NFhzWKiwo4+Kiib/&#10;NQqoPa33c9kc9tmcN8szNslxOCj19Di9v4HwNPl7+NbOtILXGP6/hB8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5k3xQAAANsAAAAPAAAAAAAAAAAAAAAAAJgCAABkcnMv&#10;ZG93bnJldi54bWxQSwUGAAAAAAQABAD1AAAAigMAAAAA&#10;" fillcolor="#c00000" strokecolor="#c00000" strokeweight="1pt">
                    <v:stroke joinstyle="miter"/>
                  </v:oval>
                  <v:oval id="Oval 53" o:spid="_x0000_s1043" style="position:absolute;left:12282;top:2647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s8rMQA&#10;AADbAAAADwAAAGRycy9kb3ducmV2LnhtbESP3YrCMBSE7xd8h3AEbxZNdVmRahTxh5W9EasPcGiO&#10;bWlzUppYq09vhIW9HGbmG2ax6kwlWmpcYVnBeBSBIE6tLjhTcDnvhzMQziNrrCyTggc5WC17HwuM&#10;tb3zidrEZyJA2MWoIPe+jqV0aU4G3cjWxMG72sagD7LJpG7wHuCmkpMomkqDBYeFHGva5JSWyc0o&#10;oOp3un1m5W57eCbl5xHL2U+7U2rQ79ZzEJ46/x/+ax+0gu8veH8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7PKzEAAAA2wAAAA8AAAAAAAAAAAAAAAAAmAIAAGRycy9k&#10;b3ducmV2LnhtbFBLBQYAAAAABAAEAPUAAACJAwAAAAA=&#10;" fillcolor="#c00000" strokecolor="#c00000" strokeweight="1pt">
                    <v:stroke joinstyle="miter"/>
                  </v:oval>
                  <v:oval id="Oval 54" o:spid="_x0000_s1044" style="position:absolute;left:19311;top:1869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Kk2MQA&#10;AADbAAAADwAAAGRycy9kb3ducmV2LnhtbESP3YrCMBSE7xd8h3AEbxZNlV2RahTxh5W9EasPcGiO&#10;bWlzUppYq09vhIW9HGbmG2ax6kwlWmpcYVnBeBSBIE6tLjhTcDnvhzMQziNrrCyTggc5WC17HwuM&#10;tb3zidrEZyJA2MWoIPe+jqV0aU4G3cjWxMG72sagD7LJpG7wHuCmkpMomkqDBYeFHGva5JSWyc0o&#10;oOp3un1m5W57eCbl5xHL2U+7U2rQ79ZzEJ46/x/+ax+0gu8veH8JP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SpNjEAAAA2wAAAA8AAAAAAAAAAAAAAAAAmAIAAGRycy9k&#10;b3ducmV2LnhtbFBLBQYAAAAABAAEAPUAAACJAwAAAAA=&#10;" fillcolor="#c00000" strokecolor="#c00000" strokeweight="1pt">
                    <v:stroke joinstyle="miter"/>
                  </v:oval>
                  <v:oval id="Oval 55" o:spid="_x0000_s1045" style="position:absolute;left:8666;top:1910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4BQ8MA&#10;AADbAAAADwAAAGRycy9kb3ducmV2LnhtbESP0YrCMBRE3wX/IVzBF1nTFZTSNcqyKoovYnc/4NLc&#10;bUubm9LEWv16Iwg+DjNzhlmue1OLjlpXWlbwOY1AEGdWl5wr+PvdfcQgnEfWWFsmBTdysF4NB0tM&#10;tL3ymbrU5yJA2CWooPC+SaR0WUEG3dQ2xMH7t61BH2SbS93iNcBNLWdRtJAGSw4LBTb0U1BWpRej&#10;gOrjYnPPq+3mcE+ryQmreN9tlRqP+u8vEJ56/w6/2getYD6H55fwA+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4BQ8MAAADbAAAADwAAAAAAAAAAAAAAAACYAgAAZHJzL2Rv&#10;d25yZXYueG1sUEsFBgAAAAAEAAQA9QAAAIgDAAAAAA==&#10;" fillcolor="#c00000" strokecolor="#c00000" strokeweight="1pt">
                    <v:stroke joinstyle="miter"/>
                  </v:oval>
                  <v:oval id="Oval 56" o:spid="_x0000_s1046" style="position:absolute;left:6687;top:1412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yfNMUA&#10;AADbAAAADwAAAGRycy9kb3ducmV2LnhtbESP0WqDQBRE3wv9h+UG+lKStYVIMNmE0FgqeSm1+YCL&#10;e6Oie1fcrVq/vhsI9HGYmTPM7jCZVgzUu9qygpdVBIK4sLrmUsHl+325AeE8ssbWMin4JQeH/ePD&#10;DhNtR/6iIfelCBB2CSqovO8SKV1RkUG3sh1x8K62N+iD7EupexwD3LTyNYpiabDmsFBhR28VFU3+&#10;YxRQe45Pc9mkp2zOm+dPbDYfQ6rU02I6bkF4mvx/+N7OtIJ1DLcv4Q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TJ80xQAAANsAAAAPAAAAAAAAAAAAAAAAAJgCAABkcnMv&#10;ZG93bnJldi54bWxQSwUGAAAAAAQABAD1AAAAigMAAAAA&#10;" fillcolor="#c00000" strokecolor="#c00000" strokeweight="1pt">
                    <v:stroke joinstyle="miter"/>
                  </v:oval>
                  <v:oval id="Oval 57" o:spid="_x0000_s1047" style="position:absolute;left:18083;top:784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A6r8MA&#10;AADbAAAADwAAAGRycy9kb3ducmV2LnhtbESP0YrCMBRE34X9h3CFfZE1VdCVapRFXRRfZLt+wKW5&#10;tqXNTWlirX69EQQfh5k5wyxWnalES40rLCsYDSMQxKnVBWcKTv+/XzMQziNrrCyTghs5WC0/eguM&#10;tb3yH7WJz0SAsItRQe59HUvp0pwMuqGtiYN3to1BH2STSd3gNcBNJcdRNJUGCw4LOda0ziktk4tR&#10;QNVhurln5Xazvyfl4IjlbNdulfrsdz9zEJ46/w6/2nutYPINzy/h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gA6r8MAAADbAAAADwAAAAAAAAAAAAAAAACYAgAAZHJzL2Rv&#10;d25yZXYueG1sUEsFBgAAAAAEAAQA9QAAAIgDAAAAAA==&#10;" fillcolor="#c00000" strokecolor="#c00000" strokeweight="1pt">
                    <v:stroke joinstyle="miter"/>
                  </v:oval>
                  <v:oval id="Oval 58" o:spid="_x0000_s1048" style="position:absolute;left:13920;top:1433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+u3cIA&#10;AADbAAAADwAAAGRycy9kb3ducmV2LnhtbERPzWqDQBC+F/IOywR6Kc2aQkOwrlJiSiWXENsHGNyp&#10;iu6suFtjffruIZDjx/efZLPpxUSjay0r2G4iEMSV1S3XCr6/Pp73IJxH1thbJgV/5CBLVw8Jxtpe&#10;+UJT6WsRQtjFqKDxfoildFVDBt3GDsSB+7GjQR/gWEs94jWEm16+RNFOGmw5NDQ40KGhqit/jQLq&#10;T7t8qbtjXixl93TGbv85HZV6XM/vbyA8zf4uvrkLreA1jA1fwg+Q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67dwgAAANsAAAAPAAAAAAAAAAAAAAAAAJgCAABkcnMvZG93&#10;bnJldi54bWxQSwUGAAAAAAQABAD1AAAAhwMAAAAA&#10;" fillcolor="#c00000" strokecolor="#c00000" strokeweight="1pt">
                    <v:stroke joinstyle="miter"/>
                  </v:oval>
                  <v:oval id="Oval 60" o:spid="_x0000_s1049" style="position:absolute;left:8393;top:934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VoZsAA&#10;AADbAAAADwAAAGRycy9kb3ducmV2LnhtbERPzYrCMBC+C75DmAUvoqkeilTTsqwuipdlqw8wNLNt&#10;aTMpTbZWn94cBI8f3/8uG00rBupdbVnBahmBIC6srrlUcL18LzYgnEfW2FomBXdykKXTyQ4TbW/8&#10;S0PuSxFC2CWooPK+S6R0RUUG3dJ2xIH7s71BH2BfSt3jLYSbVq6jKJYGaw4NFXb0VVHR5P9GAbXn&#10;eP8om8P+9Mib+Q82m+NwUGr2MX5uQXga/Vv8cp+0gjisD1/CD5Dp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4VoZsAAAADbAAAADwAAAAAAAAAAAAAAAACYAgAAZHJzL2Rvd25y&#10;ZXYueG1sUEsFBgAAAAAEAAQA9QAAAIUDAAAAAA==&#10;" fillcolor="#c00000" strokecolor="#c00000" strokeweight="1pt">
                    <v:stroke joinstyle="miter"/>
                  </v:oval>
                  <v:oval id="Oval 61" o:spid="_x0000_s1050" style="position:absolute;left:8188;top:327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nN/cQA&#10;AADbAAAADwAAAGRycy9kb3ducmV2LnhtbESPQWuDQBSE74H+h+UVegnNmh5ErJsQmpRKLiW2P+Dh&#10;vqjovhV3q9Zf3w0Uchxm5hsm28+mEyMNrrGsYLuJQBCXVjdcKfj+en9OQDiPrLGzTAp+ycF+97DK&#10;MNV24guNha9EgLBLUUHtfZ9K6cqaDLqN7YmDd7WDQR/kUEk94BTgppMvURRLgw2HhRp7equpbIsf&#10;o4C6c3xcqvZ0zJeiXX9im3yMJ6WeHufDKwhPs7+H/9u5VhBv4fYl/AC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Jzf3EAAAA2wAAAA8AAAAAAAAAAAAAAAAAmAIAAGRycy9k&#10;b3ducmV2LnhtbFBLBQYAAAAABAAEAPUAAACJAwAAAAA=&#10;" fillcolor="#c00000" strokecolor="#c00000" strokeweight="1pt">
                    <v:stroke joinstyle="miter"/>
                  </v:oval>
                  <v:oval id="Oval 62" o:spid="_x0000_s1051" style="position:absolute;left:18833;top:2729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tTisQA&#10;AADbAAAADwAAAGRycy9kb3ducmV2LnhtbESPzYrCQBCE7wu+w9CCl0UneggSM4r4g+Jl2egDNJk2&#10;Ccn0hMwYsz79jrCwx6KqvqLSzWAa0VPnKssK5rMIBHFudcWFgtv1OF2CcB5ZY2OZFPyQg8169JFi&#10;ou2Tv6nPfCEChF2CCkrv20RKl5dk0M1sSxy8u+0M+iC7QuoOnwFuGrmIolgarDgslNjSrqS8zh5G&#10;ATWXeP8q6sP+/Mrqzy+sl6f+oNRkPGxXIDwN/j/81z5rBfEC3l/C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bU4rEAAAA2wAAAA8AAAAAAAAAAAAAAAAAmAIAAGRycy9k&#10;b3ducmV2LnhtbFBLBQYAAAAABAAEAPUAAACJAwAAAAA=&#10;" fillcolor="#c00000" strokecolor="#c00000" strokeweight="1pt">
                    <v:stroke joinstyle="miter"/>
                  </v:oval>
                  <v:oval id="Oval 63" o:spid="_x0000_s1052" style="position:absolute;left:15967;top:15149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f2EcUA&#10;AADbAAAADwAAAGRycy9kb3ducmV2LnhtbESP0WqDQBRE3wv9h+UG+lKStQ1IMNmE0FgqeSm1+YCL&#10;e6Oie1fcrVq/vhsI9HGYmTPM7jCZVgzUu9qygpdVBIK4sLrmUsHl+325AeE8ssbWMin4JQeH/ePD&#10;DhNtR/6iIfelCBB2CSqovO8SKV1RkUG3sh1x8K62N+iD7EupexwD3LTyNYpiabDmsFBhR28VFU3+&#10;YxRQe45Pc9mkp2zOm+dPbDYfQ6rU02I6bkF4mvx/+N7OtIJ4Dbcv4Q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V/YRxQAAANsAAAAPAAAAAAAAAAAAAAAAAJgCAABkcnMv&#10;ZG93bnJldi54bWxQSwUGAAAAAAQABAD1AAAAigMAAAAA&#10;" fillcolor="#c00000" strokecolor="#c00000" strokeweight="1pt">
                    <v:stroke joinstyle="miter"/>
                  </v:oval>
                </v:group>
                <v:group id="Group 65" o:spid="_x0000_s1053" style="position:absolute;left:29683;width:19171;height:19170" coordsize="32140,32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oval id="Oval 66" o:spid="_x0000_s1054" style="position:absolute;width:32140;height:3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vI8UA&#10;AADbAAAADwAAAGRycy9kb3ducmV2LnhtbESPQWvCQBSE74L/YXlCb2bTUkOJrtIWQuOpaCvi7Zl9&#10;JsHs25Bdk/jvu4VCj8PMfMOsNqNpRE+dqy0reIxiEMSF1TWXCr6/svkLCOeRNTaWScGdHGzW08kK&#10;U20H3lG/96UIEHYpKqi8b1MpXVGRQRfZljh4F9sZ9EF2pdQdDgFuGvkUx4k0WHNYqLCl94qK6/5m&#10;FAzHxfMpf/s8Z4sDXbfb+GNXFqzUw2x8XYLwNPr/8F871wqSBH6/hB8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aG8jxQAAANsAAAAPAAAAAAAAAAAAAAAAAJgCAABkcnMv&#10;ZG93bnJldi54bWxQSwUGAAAAAAQABAD1AAAAigMAAAAA&#10;" fillcolor="#fc6" strokecolor="#c60" strokeweight="18pt">
                    <v:stroke joinstyle="miter"/>
                  </v:oval>
                  <v:oval id="Oval 67" o:spid="_x0000_s1055" style="position:absolute;left:3821;top:709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zwEsMA&#10;AADbAAAADwAAAGRycy9kb3ducmV2LnhtbESPQYvCMBSE78L+h/CEvYim7qFKNYqsLitexOoPeDTP&#10;trR5KU2sXX/9RhA8DjPzDbNc96YWHbWutKxgOolAEGdWl5wruJx/xnMQziNrrC2Tgj9ysF59DJaY&#10;aHvnE3Wpz0WAsEtQQeF9k0jpsoIMuoltiIN3ta1BH2SbS93iPcBNLb+iKJYGSw4LBTb0XVBWpTej&#10;gOpDvH3k1W67f6TV6IjV/LfbKfU57DcLEJ56/w6/2nutIJ7B80v4A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zwEsMAAADbAAAADwAAAAAAAAAAAAAAAACYAgAAZHJzL2Rv&#10;d25yZXYueG1sUEsFBgAAAAAEAAQA9QAAAIgDAAAAAA==&#10;" fillcolor="#c00000" strokecolor="#c00000" strokeweight="1pt">
                    <v:stroke joinstyle="miter"/>
                  </v:oval>
                  <v:oval id="Oval 68" o:spid="_x0000_s1056" style="position:absolute;left:23269;top:627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NkYMAA&#10;AADbAAAADwAAAGRycy9kb3ducmV2LnhtbERPzYrCMBC+C75DmAUvoqkeilTTsqwuipdlqw8wNLNt&#10;aTMpTbZWn94cBI8f3/8uG00rBupdbVnBahmBIC6srrlUcL18LzYgnEfW2FomBXdykKXTyQ4TbW/8&#10;S0PuSxFC2CWooPK+S6R0RUUG3dJ2xIH7s71BH2BfSt3jLYSbVq6jKJYGaw4NFXb0VVHR5P9GAbXn&#10;eP8om8P+9Mib+Q82m+NwUGr2MX5uQXga/Vv8cp+0gjiMDV/CD5Dp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fNkYMAAAADbAAAADwAAAAAAAAAAAAAAAACYAgAAZHJzL2Rvd25y&#10;ZXYueG1sUEsFBgAAAAAEAAQA9QAAAIUDAAAAAA==&#10;" fillcolor="#c00000" strokecolor="#c00000" strokeweight="1pt">
                    <v:stroke joinstyle="miter"/>
                  </v:oval>
                  <v:oval id="Oval 69" o:spid="_x0000_s1057" style="position:absolute;left:2115;top:1282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/B+8UA&#10;AADbAAAADwAAAGRycy9kb3ducmV2LnhtbESPwWrDMBBE74X8g9hALqWWk4NJXSuhJCkJvZQ6+YDF&#10;2srG1spYquPk66tCocdhZt4wxXaynRhp8I1jBcskBUFcOd2wUXA5vz2tQfiArLFzTApu5GG7mT0U&#10;mGt35U8ay2BEhLDPUUEdQp9L6auaLPrE9cTR+3KDxRDlYKQe8BrhtpOrNM2kxYbjQo097Wqq2vLb&#10;KqDuPdvfTXvYn+5l+/iB7fo4HpRazKfXFxCBpvAf/muftILsGX6/xB8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v8H7xQAAANsAAAAPAAAAAAAAAAAAAAAAAJgCAABkcnMv&#10;ZG93bnJldi54bWxQSwUGAAAAAAQABAD1AAAAigMAAAAA&#10;" fillcolor="#c00000" strokecolor="#c00000" strokeweight="1pt">
                    <v:stroke joinstyle="miter"/>
                  </v:oval>
                  <v:oval id="Oval 70" o:spid="_x0000_s1058" style="position:absolute;left:21154;top:13511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z+u8IA&#10;AADbAAAADwAAAGRycy9kb3ducmV2LnhtbERPzWqDQBC+F/IOywR6Kc2aHmywrlJiSkMuJbYPMLhT&#10;Fd1ZcbfG+vTZQyDHj+8/zWfTi4lG11pWsN1EIIgrq1uuFfx8fzzvQDiPrLG3TAr+yUGerR5STLS9&#10;8Jmm0tcihLBLUEHj/ZBI6aqGDLqNHYgD92tHgz7AsZZ6xEsIN718iaJYGmw5NDQ40L6hqiv/jALq&#10;T3Gx1N2hOC5l9/SF3e5zOij1uJ7f30B4mv1dfHMftYLXsD58CT9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XP67wgAAANsAAAAPAAAAAAAAAAAAAAAAAJgCAABkcnMvZG93&#10;bnJldi54bWxQSwUGAAAAAAQABAD1AAAAhwMAAAAA&#10;" fillcolor="#c00000" strokecolor="#c00000" strokeweight="1pt">
                    <v:stroke joinstyle="miter"/>
                  </v:oval>
                  <v:oval id="Oval 71" o:spid="_x0000_s1059" style="position:absolute;left:11395;top:15763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BbIMUA&#10;AADbAAAADwAAAGRycy9kb3ducmV2LnhtbESPQWuDQBSE74H+h+UVegnNmh4SsdmE0lgquYTY/oCH&#10;+6qi+1bcrVp/fTcQyHGYmW+Y3WEyrRiod7VlBetVBIK4sLrmUsH318dzDMJ5ZI2tZVLwRw4O+4fF&#10;DhNtR77QkPtSBAi7BBVU3neJlK6oyKBb2Y44eD+2N+iD7EupexwD3LTyJYo20mDNYaHCjt4rKpr8&#10;1yig9rQ5zmWTHrM5b5ZnbOLPIVXq6XF6ewXhafL38K2daQXbNVy/hB8g9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EFsgxQAAANsAAAAPAAAAAAAAAAAAAAAAAJgCAABkcnMv&#10;ZG93bnJldi54bWxQSwUGAAAAAAQABAD1AAAAigMAAAAA&#10;" fillcolor="#c00000" strokecolor="#c00000" strokeweight="1pt">
                    <v:stroke joinstyle="miter"/>
                  </v:oval>
                  <v:oval id="Oval 72" o:spid="_x0000_s1060" style="position:absolute;left:2866;top:1883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LFV8UA&#10;AADbAAAADwAAAGRycy9kb3ducmV2LnhtbESPQWuDQBSE74H+h+UVegnNWg+J2GxCaVIivYTY/oCH&#10;+6qi+1bcrVp/fbYQyHGYmW+Y7X4yrRiod7VlBS+rCARxYXXNpYLvr4/nBITzyBpby6Tgjxzsdw+L&#10;LabajnyhIfelCBB2KSqovO9SKV1RkUG3sh1x8H5sb9AH2ZdS9zgGuGllHEVrabDmsFBhR+8VFU3+&#10;axRQ+7k+zGVzPGRz3izP2CSn4ajU0+P09grC0+Tv4Vs70wo2Mfx/CT9A7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wsVXxQAAANsAAAAPAAAAAAAAAAAAAAAAAJgCAABkcnMv&#10;ZG93bnJldi54bWxQSwUGAAAAAAQABAD1AAAAigMAAAAA&#10;" fillcolor="#c00000" strokecolor="#c00000" strokeweight="1pt">
                    <v:stroke joinstyle="miter"/>
                  </v:oval>
                  <v:oval id="Oval 73" o:spid="_x0000_s1061" style="position:absolute;left:25726;top:1767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5gzMMA&#10;AADbAAAADwAAAGRycy9kb3ducmV2LnhtbESP0YrCMBRE34X9h3CFfZE1VcGVapRFXRRfZLt+wKW5&#10;tqXNTWlirX69EQQfh5k5wyxWnalES40rLCsYDSMQxKnVBWcKTv+/XzMQziNrrCyTghs5WC0/eguM&#10;tb3yH7WJz0SAsItRQe59HUvp0pwMuqGtiYN3to1BH2STSd3gNcBNJcdRNJUGCw4LOda0ziktk4tR&#10;QNVhurln5Xazvyfl4IjlbNdulfrsdz9zEJ46/w6/2nut4HsCzy/h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5gzMMAAADbAAAADwAAAAAAAAAAAAAAAACYAgAAZHJzL2Rv&#10;d25yZXYueG1sUEsFBgAAAAAEAAQA9QAAAIgDAAAAAA==&#10;" fillcolor="#c00000" strokecolor="#c00000" strokeweight="1pt">
                    <v:stroke joinstyle="miter"/>
                  </v:oval>
                  <v:oval id="Oval 74" o:spid="_x0000_s1062" style="position:absolute;left:25930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4uMMA&#10;AADbAAAADwAAAGRycy9kb3ducmV2LnhtbESP0YrCMBRE34X9h3CFfZE1VcSVapRFXRRfZLt+wKW5&#10;tqXNTWlirX69EQQfh5k5wyxWnalES40rLCsYDSMQxKnVBWcKTv+/XzMQziNrrCyTghs5WC0/eguM&#10;tb3yH7WJz0SAsItRQe59HUvp0pwMuqGtiYN3to1BH2STSd3gNcBNJcdRNJUGCw4LOda0ziktk4tR&#10;QNVhurln5Xazvyfl4IjlbNdulfrsdz9zEJ46/w6/2nut4HsCzy/hB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f4uMMAAADbAAAADwAAAAAAAAAAAAAAAACYAgAAZHJzL2Rv&#10;d25yZXYueG1sUEsFBgAAAAAEAAQA9QAAAIgDAAAAAA==&#10;" fillcolor="#c00000" strokecolor="#c00000" strokeweight="1pt">
                    <v:stroke joinstyle="miter"/>
                  </v:oval>
                  <v:oval id="Oval 75" o:spid="_x0000_s1063" style="position:absolute;left:12555;top:6277;width:3958;height:3958;rotation:10412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C0vcYA&#10;AADbAAAADwAAAGRycy9kb3ducmV2LnhtbESPT2vCQBTE74LfYXlCL6XZtPgnpK6ioqC9VT30+My+&#10;JsHs2zS7xthP3xUKHoeZ+Q0znXemEi01rrSs4DWKQRBnVpecKzgeNi8JCOeRNVaWScGNHMxn/d4U&#10;U22v/Ent3uciQNilqKDwvk6ldFlBBl1ka+LgfdvGoA+yyaVu8BrgppJvcTyWBksOCwXWtCooO+8v&#10;RsHzJjkNP6w9/k52NFrjz3bZnr6Uehp0i3cQnjr/CP+3t1rBZAT3L+EH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C0vcYAAADbAAAADwAAAAAAAAAAAAAAAACYAgAAZHJz&#10;L2Rvd25yZXYueG1sUEsFBgAAAAAEAAQA9QAAAIsDAAAAAA==&#10;" fillcolor="#c00000" strokecolor="#c00000" strokeweight="1pt">
                    <v:stroke joinstyle="miter"/>
                  </v:oval>
                  <v:oval id="Oval 76" o:spid="_x0000_s1064" style="position:absolute;left:13443;top:21358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nDVMMA&#10;AADbAAAADwAAAGRycy9kb3ducmV2LnhtbESPQYvCMBSE78L+h/CEvYim7qFKNYqsLitexOoPeDTP&#10;trR5KU2sXX/9RhA8DjPzDbNc96YWHbWutKxgOolAEGdWl5wruJx/xnMQziNrrC2Tgj9ysF59DJaY&#10;aHvnE3Wpz0WAsEtQQeF9k0jpsoIMuoltiIN3ta1BH2SbS93iPcBNLb+iKJYGSw4LBTb0XVBWpTej&#10;gOpDvH3k1W67f6TV6IjV/LfbKfU57DcLEJ56/w6/2nutYBbD80v4AX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nDVMMAAADbAAAADwAAAAAAAAAAAAAAAACYAgAAZHJzL2Rv&#10;d25yZXYueG1sUEsFBgAAAAAEAAQA9QAAAIgDAAAAAA==&#10;" fillcolor="#c00000" strokecolor="#c00000" strokeweight="1pt">
                    <v:stroke joinstyle="miter"/>
                  </v:oval>
                  <v:oval id="Oval 77" o:spid="_x0000_s1065" style="position:absolute;left:13852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mz8MA&#10;AADbAAAADwAAAGRycy9kb3ducmV2LnhtbESPQYvCMBSE74L/ITzBi6zpetDSNcqyKooXsbs/4NG8&#10;bUubl9LEWv31RhA8DjPzDbNc96YWHbWutKzgcxqBIM6sLjlX8Pe7+4hBOI+ssbZMCm7kYL0aDpaY&#10;aHvlM3Wpz0WAsEtQQeF9k0jpsoIMuqltiIP3b1uDPsg2l7rFa4CbWs6iaC4NlhwWCmzop6CsSi9G&#10;AdXH+eaeV9vN4Z5WkxNW8b7bKjUe9d9fIDz1/h1+tQ9awWIBzy/hB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Vmz8MAAADbAAAADwAAAAAAAAAAAAAAAACYAgAAZHJzL2Rv&#10;d25yZXYueG1sUEsFBgAAAAAEAAQA9QAAAIgDAAAAAA==&#10;" fillcolor="#c00000" strokecolor="#c00000" strokeweight="1pt">
                    <v:stroke joinstyle="miter"/>
                  </v:oval>
                  <v:oval id="Oval 78" o:spid="_x0000_s1066" style="position:absolute;left:6550;top:23610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ryvcIA&#10;AADbAAAADwAAAGRycy9kb3ducmV2LnhtbERPzWqDQBC+F/IOywR6Kc2aHmywrlJiSkMuJbYPMLhT&#10;Fd1ZcbfG+vTZQyDHj+8/zWfTi4lG11pWsN1EIIgrq1uuFfx8fzzvQDiPrLG3TAr+yUGerR5STLS9&#10;8Jmm0tcihLBLUEHj/ZBI6aqGDLqNHYgD92tHgz7AsZZ6xEsIN718iaJYGmw5NDQ40L6hqiv/jALq&#10;T3Gx1N2hOC5l9/SF3e5zOij1uJ7f30B4mv1dfHMftYLXMDZ8CT9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KvK9wgAAANsAAAAPAAAAAAAAAAAAAAAAAJgCAABkcnMvZG93&#10;bnJldi54bWxQSwUGAAAAAAQABAD1AAAAhwMAAAAA&#10;" fillcolor="#c00000" strokecolor="#c00000" strokeweight="1pt">
                    <v:stroke joinstyle="miter"/>
                  </v:oval>
                  <v:oval id="Oval 79" o:spid="_x0000_s1067" style="position:absolute;left:17742;top:25453;width:3957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ZXJsQA&#10;AADbAAAADwAAAGRycy9kb3ducmV2LnhtbESPQYvCMBSE7wv+h/CEvSyaugdXq1FEXRQvYvUHPJpn&#10;W9q8lCZbq7/eCMIeh5n5hpkvO1OJlhpXWFYwGkYgiFOrC84UXM6/gwkI55E1VpZJwZ0cLBe9jznG&#10;2t74RG3iMxEg7GJUkHtfx1K6NCeDbmhr4uBdbWPQB9lkUjd4C3BTye8oGkuDBYeFHGta55SWyZ9R&#10;QNVhvHlk5XazfyTl1xHLya7dKvXZ71YzEJ46/x9+t/dawc8UXl/CD5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mVybEAAAA2wAAAA8AAAAAAAAAAAAAAAAAmAIAAGRycy9k&#10;b3ducmV2LnhtbFBLBQYAAAAABAAEAPUAAACJAwAAAAA=&#10;" fillcolor="#c00000" strokecolor="#c00000" strokeweight="1pt">
                    <v:stroke joinstyle="miter"/>
                  </v:oval>
                  <v:oval id="Oval 80" o:spid="_x0000_s1068" style="position:absolute;left:22655;top:22518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mOnMAA&#10;AADbAAAADwAAAGRycy9kb3ducmV2LnhtbERPzYrCMBC+C75DmAUvoqkepFTTsqwuihex+gBDM9uW&#10;NpPSZGv16c1hYY8f3/8uG00rBupdbVnBahmBIC6srrlUcL99L2IQziNrbC2Tgic5yNLpZIeJtg++&#10;0pD7UoQQdgkqqLzvEildUZFBt7QdceB+bG/QB9iXUvf4COGmleso2kiDNYeGCjv6qqho8l+jgNrz&#10;Zv8qm8P+9Mqb+QWb+DgclJp9jJ9bEJ5G/y/+c5+0gjisD1/CD5Dp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4mOnMAAAADbAAAADwAAAAAAAAAAAAAAAACYAgAAZHJzL2Rvd25y&#10;ZXYueG1sUEsFBgAAAAAEAAQA9QAAAIUDAAAAAA==&#10;" fillcolor="#c00000" strokecolor="#c00000" strokeweight="1pt">
                    <v:stroke joinstyle="miter"/>
                  </v:oval>
                  <v:oval id="Oval 81" o:spid="_x0000_s1069" style="position:absolute;left:12282;top:2647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UrB8QA&#10;AADbAAAADwAAAGRycy9kb3ducmV2LnhtbESPQWuDQBSE74H+h+UVegnNag9BrJsQGkullxKTH/Bw&#10;X1R034q7VZtf3y0Uchxm5hsm2y+mFxONrrWsIN5EIIgrq1uuFVzO788JCOeRNfaWScEPOdjvHlYZ&#10;ptrOfKKp9LUIEHYpKmi8H1IpXdWQQbexA3HwrnY06IMca6lHnAPc9PIlirbSYMthocGB3hqquvLb&#10;KKD+c3u81V1+LG5lt/7CLvmYcqWeHpfDKwhPi7+H/9uFVpDE8Pcl/AC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FKwfEAAAA2wAAAA8AAAAAAAAAAAAAAAAAmAIAAGRycy9k&#10;b3ducmV2LnhtbFBLBQYAAAAABAAEAPUAAACJAwAAAAA=&#10;" fillcolor="#c00000" strokecolor="#c00000" strokeweight="1pt">
                    <v:stroke joinstyle="miter"/>
                  </v:oval>
                  <v:oval id="Oval 82" o:spid="_x0000_s1070" style="position:absolute;left:19311;top:1869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e1cMMA&#10;AADbAAAADwAAAGRycy9kb3ducmV2LnhtbESPzYrCQBCE7wu+w9CCl0UnepAQHUX8QfEim90HaDJt&#10;EpLpCZkxRp/eEYQ9FlX1FbVc96YWHbWutKxgOolAEGdWl5wr+Ps9jGMQziNrrC2Tggc5WK8GX0tM&#10;tL3zD3Wpz0WAsEtQQeF9k0jpsoIMuoltiIN3ta1BH2SbS93iPcBNLWdRNJcGSw4LBTa0LSir0ptR&#10;QPV5vnvm1X53eqbV9wWr+NjtlRoN+80ChKfe/4c/7ZNWEM/g/SX8AL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e1cMMAAADbAAAADwAAAAAAAAAAAAAAAACYAgAAZHJzL2Rv&#10;d25yZXYueG1sUEsFBgAAAAAEAAQA9QAAAIgDAAAAAA==&#10;" fillcolor="#c00000" strokecolor="#c00000" strokeweight="1pt">
                    <v:stroke joinstyle="miter"/>
                  </v:oval>
                  <v:oval id="Oval 83" o:spid="_x0000_s1071" style="position:absolute;left:8666;top:1910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sQ68QA&#10;AADbAAAADwAAAGRycy9kb3ducmV2LnhtbESP3YrCMBSE7xd8h3AEbxZNV0FKNYr4g+LNsl0f4NAc&#10;29LmpDTZWn16Iwh7OczMN8xy3ZtadNS60rKCr0kEgjizuuRcweX3MI5BOI+ssbZMCu7kYL0afCwx&#10;0fbGP9SlPhcBwi5BBYX3TSKlywoy6Ca2IQ7e1bYGfZBtLnWLtwA3tZxG0VwaLDksFNjQtqCsSv+M&#10;AqrP890jr/a70yOtPr+xio/dXqnRsN8sQHjq/X/43T5pBfEMXl/C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bEOvEAAAA2wAAAA8AAAAAAAAAAAAAAAAAmAIAAGRycy9k&#10;b3ducmV2LnhtbFBLBQYAAAAABAAEAPUAAACJAwAAAAA=&#10;" fillcolor="#c00000" strokecolor="#c00000" strokeweight="1pt">
                    <v:stroke joinstyle="miter"/>
                  </v:oval>
                  <v:oval id="Oval 84" o:spid="_x0000_s1072" style="position:absolute;left:6687;top:1412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In8QA&#10;AADbAAAADwAAAGRycy9kb3ducmV2LnhtbESP3YrCMBSE7xd8h3AEbxZNV0RKNYr4g+LNsl0f4NAc&#10;29LmpDTZWn16Iwh7OczMN8xy3ZtadNS60rKCr0kEgjizuuRcweX3MI5BOI+ssbZMCu7kYL0afCwx&#10;0fbGP9SlPhcBwi5BBYX3TSKlywoy6Ca2IQ7e1bYGfZBtLnWLtwA3tZxG0VwaLDksFNjQtqCsSv+M&#10;AqrP890jr/a70yOtPr+xio/dXqnRsN8sQHjq/X/43T5pBfEMXl/C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yiJ/EAAAA2wAAAA8AAAAAAAAAAAAAAAAAmAIAAGRycy9k&#10;b3ducmV2LnhtbFBLBQYAAAAABAAEAPUAAACJAwAAAAA=&#10;" fillcolor="#c00000" strokecolor="#c00000" strokeweight="1pt">
                    <v:stroke joinstyle="miter"/>
                  </v:oval>
                  <v:oval id="Oval 85" o:spid="_x0000_s1073" style="position:absolute;left:18083;top:784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4tBMQA&#10;AADbAAAADwAAAGRycy9kb3ducmV2LnhtbESP3YrCMBSE7xd8h3AEbxZNV1BKNYr4g+LNsl0f4NAc&#10;29LmpDTZWn16Iwh7OczMN8xy3ZtadNS60rKCr0kEgjizuuRcweX3MI5BOI+ssbZMCu7kYL0afCwx&#10;0fbGP9SlPhcBwi5BBYX3TSKlywoy6Ca2IQ7e1bYGfZBtLnWLtwA3tZxG0VwaLDksFNjQtqCsSv+M&#10;AqrP890jr/a70yOtPr+xio/dXqnRsN8sQHjq/X/43T5pBfEMXl/C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+LQTEAAAA2wAAAA8AAAAAAAAAAAAAAAAAmAIAAGRycy9k&#10;b3ducmV2LnhtbFBLBQYAAAAABAAEAPUAAACJAwAAAAA=&#10;" fillcolor="#c00000" strokecolor="#c00000" strokeweight="1pt">
                    <v:stroke joinstyle="miter"/>
                  </v:oval>
                  <v:oval id="Oval 86" o:spid="_x0000_s1074" style="position:absolute;left:13920;top:1433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yzc8QA&#10;AADbAAAADwAAAGRycy9kb3ducmV2LnhtbESPQWuDQBSE74X8h+UFeilxTQ8ixk0oTUqll1KTH/Bw&#10;X1R034q7UZtf3y0Uehxm5hsmPyymFxONrrWsYBvFIIgrq1uuFVzOb5sUhPPIGnvLpOCbHBz2q4cc&#10;M21n/qKp9LUIEHYZKmi8HzIpXdWQQRfZgTh4Vzsa9EGOtdQjzgFuevkcx4k02HJYaHCg14aqrrwZ&#10;BdR/JMd73Z2Oxb3snj6xS9+nk1KP6+VlB8LT4v/Df+1CK0gT+P0Sfo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ss3PEAAAA2wAAAA8AAAAAAAAAAAAAAAAAmAIAAGRycy9k&#10;b3ducmV2LnhtbFBLBQYAAAAABAAEAPUAAACJAwAAAAA=&#10;" fillcolor="#c00000" strokecolor="#c00000" strokeweight="1pt">
                    <v:stroke joinstyle="miter"/>
                  </v:oval>
                  <v:oval id="Oval 87" o:spid="_x0000_s1075" style="position:absolute;left:8393;top:934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AW6MQA&#10;AADbAAAADwAAAGRycy9kb3ducmV2LnhtbESPzYrCQBCE7wu+w9CCl0Un68EN0VHEHxQvy2Z9gCbT&#10;JiGZnpCZjdGndwTBY1FVX1GLVW9q0VHrSssKviYRCOLM6pJzBee//TgG4TyyxtoyKbiRg9Vy8LHA&#10;RNsr/1KX+lwECLsEFRTeN4mULivIoJvYhjh4F9sa9EG2udQtXgPc1HIaRTNpsOSwUGBDm4KyKv03&#10;Cqg+zbb3vNptj/e0+vzBKj50O6VGw349B+Gp9+/wq33UCuJveH4JP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gFujEAAAA2wAAAA8AAAAAAAAAAAAAAAAAmAIAAGRycy9k&#10;b3ducmV2LnhtbFBLBQYAAAAABAAEAPUAAACJAwAAAAA=&#10;" fillcolor="#c00000" strokecolor="#c00000" strokeweight="1pt">
                    <v:stroke joinstyle="miter"/>
                  </v:oval>
                  <v:oval id="Oval 88" o:spid="_x0000_s1076" style="position:absolute;left:8188;top:327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+CmsAA&#10;AADbAAAADwAAAGRycy9kb3ducmV2LnhtbERPzYrCMBC+C75DmAUvoqkepFTTsqwuihex+gBDM9uW&#10;NpPSZGv16c1hYY8f3/8uG00rBupdbVnBahmBIC6srrlUcL99L2IQziNrbC2Tgic5yNLpZIeJtg++&#10;0pD7UoQQdgkqqLzvEildUZFBt7QdceB+bG/QB9iXUvf4COGmleso2kiDNYeGCjv6qqho8l+jgNrz&#10;Zv8qm8P+9Mqb+QWb+DgclJp9jJ9bEJ5G/y/+c5+0gjiMDV/CD5Dp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f+CmsAAAADbAAAADwAAAAAAAAAAAAAAAACYAgAAZHJzL2Rvd25y&#10;ZXYueG1sUEsFBgAAAAAEAAQA9QAAAIUDAAAAAA==&#10;" fillcolor="#c00000" strokecolor="#c00000" strokeweight="1pt">
                    <v:stroke joinstyle="miter"/>
                  </v:oval>
                  <v:oval id="Oval 89" o:spid="_x0000_s1077" style="position:absolute;left:18833;top:2729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MnAcMA&#10;AADbAAAADwAAAGRycy9kb3ducmV2LnhtbESPQYvCMBSE7wv+h/AEL4umepBajSLqonhZrP6AR/Ns&#10;S5uX0mRr9ddvFoQ9DjPzDbPa9KYWHbWutKxgOolAEGdWl5wruF2/xjEI55E11pZJwZMcbNaDjxUm&#10;2j74Ql3qcxEg7BJUUHjfJFK6rCCDbmIb4uDdbWvQB9nmUrf4CHBTy1kUzaXBksNCgQ3tCsqq9Mco&#10;oPo837/y6rA/vdLq8xur+NgdlBoN++0ShKfe/4ff7ZNWEC/g70v4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MnAcMAAADbAAAADwAAAAAAAAAAAAAAAACYAgAAZHJzL2Rv&#10;d25yZXYueG1sUEsFBgAAAAAEAAQA9QAAAIgDAAAAAA==&#10;" fillcolor="#c00000" strokecolor="#c00000" strokeweight="1pt">
                    <v:stroke joinstyle="miter"/>
                  </v:oval>
                  <v:oval id="Oval 90" o:spid="_x0000_s1078" style="position:absolute;left:15967;top:15149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AYQcIA&#10;AADbAAAADwAAAGRycy9kb3ducmV2LnhtbERPzWrCQBC+F3yHZQpeim7qIWjqKsVEDL0Uow8wZKdJ&#10;SHY2ZLcx+vTuodDjx/e/3U+mEyMNrrGs4H0ZgSAurW64UnC9HBdrEM4ja+wsk4I7OdjvZi9bTLS9&#10;8ZnGwlcihLBLUEHtfZ9I6cqaDLql7YkD92MHgz7AoZJ6wFsIN51cRVEsDTYcGmrs6VBT2Ra/RgF1&#10;X3H6qNoszR9F+/aN7fo0ZkrNX6fPDxCeJv8v/nPnWsEmrA9fwg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UBhBwgAAANsAAAAPAAAAAAAAAAAAAAAAAJgCAABkcnMvZG93&#10;bnJldi54bWxQSwUGAAAAAAQABAD1AAAAhwMAAAAA&#10;" fillcolor="#c00000" strokecolor="#c00000" strokeweight="1pt">
                    <v:stroke joinstyle="miter"/>
                  </v:oval>
                </v:group>
              </v:group>
            </w:pict>
          </mc:Fallback>
        </mc:AlternateContent>
      </w:r>
    </w:p>
    <w:p w14:paraId="41EF045F" w14:textId="33FB7168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9878EC7" w14:textId="0167D43E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307D1FBE" w14:textId="26D82F5C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4B377F62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1769405C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3BD6B4BB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36E04353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54839560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570675FD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2DE95D41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6CAB4121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0EE89E0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7C1FB724" w14:textId="77777777" w:rsidR="007657EB" w:rsidRDefault="007657EB" w:rsidP="007657EB">
      <w:pPr>
        <w:rPr>
          <w:rFonts w:ascii="Calibri" w:hAnsi="Calibri" w:cs="Calibri"/>
          <w:b/>
          <w:sz w:val="32"/>
          <w:szCs w:val="32"/>
        </w:rPr>
      </w:pPr>
    </w:p>
    <w:p w14:paraId="39EB8127" w14:textId="77777777" w:rsidR="00386F9F" w:rsidRDefault="00386F9F" w:rsidP="007657EB">
      <w:pPr>
        <w:rPr>
          <w:rFonts w:ascii="Calibri" w:hAnsi="Calibri" w:cs="Calibri"/>
          <w:b/>
          <w:sz w:val="32"/>
          <w:szCs w:val="32"/>
        </w:rPr>
      </w:pPr>
    </w:p>
    <w:p w14:paraId="1AC68B6A" w14:textId="77777777" w:rsidR="00386F9F" w:rsidRDefault="00386F9F" w:rsidP="007657EB">
      <w:pPr>
        <w:rPr>
          <w:rFonts w:ascii="Calibri" w:hAnsi="Calibri" w:cs="Calibri"/>
          <w:b/>
          <w:sz w:val="32"/>
          <w:szCs w:val="32"/>
        </w:rPr>
      </w:pPr>
    </w:p>
    <w:p w14:paraId="67C1E2D3" w14:textId="77777777" w:rsidR="007657EB" w:rsidRDefault="007657EB" w:rsidP="007657EB">
      <w:pPr>
        <w:rPr>
          <w:rFonts w:ascii="Calibri" w:hAnsi="Calibri" w:cs="Calibri"/>
          <w:b/>
          <w:sz w:val="32"/>
          <w:szCs w:val="32"/>
        </w:rPr>
      </w:pPr>
    </w:p>
    <w:p w14:paraId="69FCCF9B" w14:textId="7074E962" w:rsidR="007657EB" w:rsidRDefault="00751F36" w:rsidP="002F3529">
      <w:pPr>
        <w:jc w:val="center"/>
        <w:rPr>
          <w:rFonts w:ascii="Calibri" w:hAnsi="Calibri" w:cs="Calibri"/>
          <w:b/>
          <w:sz w:val="32"/>
          <w:szCs w:val="32"/>
        </w:rPr>
      </w:pPr>
      <w:r>
        <w:rPr>
          <w:rFonts w:ascii="Calibri" w:hAnsi="Calibri" w:cs="Calibri"/>
          <w:b/>
          <w:sz w:val="32"/>
          <w:szCs w:val="32"/>
        </w:rPr>
        <w:t xml:space="preserve">Would You Rather </w:t>
      </w:r>
      <w:r w:rsidR="007657EB" w:rsidRPr="007657EB">
        <w:rPr>
          <w:rFonts w:ascii="Calibri" w:hAnsi="Calibri" w:cs="Calibri"/>
          <w:b/>
          <w:sz w:val="32"/>
          <w:szCs w:val="32"/>
        </w:rPr>
        <w:t>Introductory Activity</w:t>
      </w:r>
    </w:p>
    <w:p w14:paraId="67EFF7F0" w14:textId="77777777" w:rsidR="00FA224D" w:rsidRPr="007657EB" w:rsidRDefault="00FA224D" w:rsidP="00FA224D">
      <w:pPr>
        <w:spacing w:line="240" w:lineRule="auto"/>
        <w:rPr>
          <w:rFonts w:ascii="Calibri" w:hAnsi="Calibri" w:cs="Calibri"/>
          <w:sz w:val="24"/>
          <w:szCs w:val="24"/>
        </w:rPr>
      </w:pPr>
      <w:r w:rsidRPr="007657EB">
        <w:rPr>
          <w:rFonts w:ascii="Calibri" w:hAnsi="Calibri" w:cs="Calibri"/>
          <w:sz w:val="24"/>
          <w:szCs w:val="24"/>
        </w:rPr>
        <w:t xml:space="preserve">Would you rather have </w:t>
      </w:r>
      <w:r w:rsidRPr="00F33614">
        <w:rPr>
          <w:position w:val="-24"/>
        </w:rPr>
        <w:object w:dxaOrig="240" w:dyaOrig="620" w14:anchorId="41D50380">
          <v:shape id="_x0000_i1040" type="#_x0000_t75" style="width:12pt;height:30.75pt" o:ole="">
            <v:imagedata r:id="rId33" o:title=""/>
          </v:shape>
          <o:OLEObject Type="Embed" ProgID="Equation.DSMT4" ShapeID="_x0000_i1040" DrawAspect="Content" ObjectID="_1602226948" r:id="rId37"/>
        </w:object>
      </w:r>
      <w:r w:rsidRPr="007657EB">
        <w:rPr>
          <w:rFonts w:ascii="Calibri" w:hAnsi="Calibri" w:cs="Calibri"/>
          <w:sz w:val="24"/>
          <w:szCs w:val="24"/>
        </w:rPr>
        <w:t xml:space="preserve">of a pizza or </w:t>
      </w:r>
      <w:r w:rsidRPr="00F33614">
        <w:rPr>
          <w:position w:val="-24"/>
        </w:rPr>
        <w:object w:dxaOrig="220" w:dyaOrig="620" w14:anchorId="23F42303">
          <v:shape id="_x0000_i1041" type="#_x0000_t75" style="width:11.25pt;height:30.75pt" o:ole="">
            <v:imagedata r:id="rId35" o:title=""/>
          </v:shape>
          <o:OLEObject Type="Embed" ProgID="Equation.DSMT4" ShapeID="_x0000_i1041" DrawAspect="Content" ObjectID="_1602226949" r:id="rId38"/>
        </w:object>
      </w:r>
      <w:r w:rsidRPr="007657EB">
        <w:rPr>
          <w:rFonts w:ascii="Calibri" w:hAnsi="Calibri" w:cs="Calibri"/>
          <w:sz w:val="24"/>
          <w:szCs w:val="24"/>
        </w:rPr>
        <w:t>of a pizza? Use the picture, numbers and words to justify your answer.</w:t>
      </w:r>
    </w:p>
    <w:p w14:paraId="75DFE3E3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noProof/>
          <w:color w:val="FF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540006E7" wp14:editId="2015B725">
                <wp:simplePos x="0" y="0"/>
                <wp:positionH relativeFrom="column">
                  <wp:posOffset>914400</wp:posOffset>
                </wp:positionH>
                <wp:positionV relativeFrom="paragraph">
                  <wp:posOffset>165100</wp:posOffset>
                </wp:positionV>
                <wp:extent cx="4885453" cy="1917511"/>
                <wp:effectExtent l="114300" t="114300" r="106045" b="121285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5453" cy="1917511"/>
                          <a:chOff x="0" y="0"/>
                          <a:chExt cx="4885453" cy="1917511"/>
                        </a:xfrm>
                      </wpg:grpSpPr>
                      <wpg:grpSp>
                        <wpg:cNvPr id="119" name="Group 119"/>
                        <wpg:cNvGrpSpPr/>
                        <wpg:grpSpPr>
                          <a:xfrm>
                            <a:off x="0" y="0"/>
                            <a:ext cx="1917511" cy="1917511"/>
                            <a:chOff x="0" y="0"/>
                            <a:chExt cx="3214048" cy="3214048"/>
                          </a:xfrm>
                        </wpg:grpSpPr>
                        <wps:wsp>
                          <wps:cNvPr id="120" name="Oval 120"/>
                          <wps:cNvSpPr/>
                          <wps:spPr>
                            <a:xfrm>
                              <a:off x="0" y="0"/>
                              <a:ext cx="3214048" cy="3214048"/>
                            </a:xfrm>
                            <a:prstGeom prst="ellipse">
                              <a:avLst/>
                            </a:prstGeom>
                            <a:solidFill>
                              <a:srgbClr val="FFCC66"/>
                            </a:solidFill>
                            <a:ln w="228600">
                              <a:solidFill>
                                <a:srgbClr val="CC66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Oval 121"/>
                          <wps:cNvSpPr/>
                          <wps:spPr>
                            <a:xfrm>
                              <a:off x="382138" y="70968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>
                              <a:solidFill>
                                <a:srgbClr val="C0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Oval 122"/>
                          <wps:cNvSpPr/>
                          <wps:spPr>
                            <a:xfrm>
                              <a:off x="232694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Oval 123"/>
                          <wps:cNvSpPr/>
                          <wps:spPr>
                            <a:xfrm>
                              <a:off x="211541" y="1282890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Oval 124"/>
                          <wps:cNvSpPr/>
                          <wps:spPr>
                            <a:xfrm>
                              <a:off x="2115403" y="1351129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Oval 125"/>
                          <wps:cNvSpPr/>
                          <wps:spPr>
                            <a:xfrm>
                              <a:off x="1139588" y="1576317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Oval 126"/>
                          <wps:cNvSpPr/>
                          <wps:spPr>
                            <a:xfrm>
                              <a:off x="286603" y="1883391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7" name="Oval 127"/>
                          <wps:cNvSpPr/>
                          <wps:spPr>
                            <a:xfrm>
                              <a:off x="2572603" y="176738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" name="Oval 128"/>
                          <wps:cNvSpPr/>
                          <wps:spPr>
                            <a:xfrm>
                              <a:off x="2593075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" name="Oval 129"/>
                          <wps:cNvSpPr/>
                          <wps:spPr>
                            <a:xfrm rot="953317">
                              <a:off x="125559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Oval 130"/>
                          <wps:cNvSpPr/>
                          <wps:spPr>
                            <a:xfrm>
                              <a:off x="1344305" y="213587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" name="Oval 131"/>
                          <wps:cNvSpPr/>
                          <wps:spPr>
                            <a:xfrm>
                              <a:off x="1385248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Oval 132"/>
                          <wps:cNvSpPr/>
                          <wps:spPr>
                            <a:xfrm>
                              <a:off x="655093" y="2361063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Oval 133"/>
                          <wps:cNvSpPr/>
                          <wps:spPr>
                            <a:xfrm>
                              <a:off x="1774209" y="2545308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Oval 134"/>
                          <wps:cNvSpPr/>
                          <wps:spPr>
                            <a:xfrm>
                              <a:off x="2265529" y="2251881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Oval 135"/>
                          <wps:cNvSpPr/>
                          <wps:spPr>
                            <a:xfrm>
                              <a:off x="1228299" y="264766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Oval 136"/>
                          <wps:cNvSpPr/>
                          <wps:spPr>
                            <a:xfrm>
                              <a:off x="1931159" y="18697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Oval 137"/>
                          <wps:cNvSpPr/>
                          <wps:spPr>
                            <a:xfrm>
                              <a:off x="866633" y="191068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Oval 138"/>
                          <wps:cNvSpPr/>
                          <wps:spPr>
                            <a:xfrm>
                              <a:off x="668741" y="14125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Oval 139"/>
                          <wps:cNvSpPr/>
                          <wps:spPr>
                            <a:xfrm>
                              <a:off x="1808329" y="7847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Oval 140"/>
                          <wps:cNvSpPr/>
                          <wps:spPr>
                            <a:xfrm>
                              <a:off x="1392072" y="1433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Oval 141"/>
                          <wps:cNvSpPr/>
                          <wps:spPr>
                            <a:xfrm>
                              <a:off x="839338" y="93487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Oval 142"/>
                          <wps:cNvSpPr/>
                          <wps:spPr>
                            <a:xfrm>
                              <a:off x="818866" y="3275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" name="Oval 143"/>
                          <wps:cNvSpPr/>
                          <wps:spPr>
                            <a:xfrm>
                              <a:off x="1883391" y="27295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Oval 144"/>
                          <wps:cNvSpPr/>
                          <wps:spPr>
                            <a:xfrm>
                              <a:off x="1596788" y="15149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5" name="Group 145"/>
                        <wpg:cNvGrpSpPr/>
                        <wpg:grpSpPr>
                          <a:xfrm>
                            <a:off x="2968388" y="0"/>
                            <a:ext cx="1917065" cy="1917065"/>
                            <a:chOff x="0" y="0"/>
                            <a:chExt cx="3214048" cy="3214048"/>
                          </a:xfrm>
                        </wpg:grpSpPr>
                        <wps:wsp>
                          <wps:cNvPr id="146" name="Oval 146"/>
                          <wps:cNvSpPr/>
                          <wps:spPr>
                            <a:xfrm>
                              <a:off x="0" y="0"/>
                              <a:ext cx="3214048" cy="3214048"/>
                            </a:xfrm>
                            <a:prstGeom prst="ellipse">
                              <a:avLst/>
                            </a:prstGeom>
                            <a:solidFill>
                              <a:srgbClr val="FFCC66"/>
                            </a:solidFill>
                            <a:ln w="228600" cap="flat" cmpd="sng" algn="ctr">
                              <a:solidFill>
                                <a:srgbClr val="CC66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Oval 147"/>
                          <wps:cNvSpPr/>
                          <wps:spPr>
                            <a:xfrm>
                              <a:off x="382138" y="70968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Oval 148"/>
                          <wps:cNvSpPr/>
                          <wps:spPr>
                            <a:xfrm>
                              <a:off x="232694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Oval 149"/>
                          <wps:cNvSpPr/>
                          <wps:spPr>
                            <a:xfrm>
                              <a:off x="211541" y="1282890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Oval 150"/>
                          <wps:cNvSpPr/>
                          <wps:spPr>
                            <a:xfrm>
                              <a:off x="2115403" y="1351129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" name="Oval 151"/>
                          <wps:cNvSpPr/>
                          <wps:spPr>
                            <a:xfrm>
                              <a:off x="1139588" y="1576317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" name="Oval 152"/>
                          <wps:cNvSpPr/>
                          <wps:spPr>
                            <a:xfrm>
                              <a:off x="286603" y="1883391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Oval 153"/>
                          <wps:cNvSpPr/>
                          <wps:spPr>
                            <a:xfrm>
                              <a:off x="2572603" y="176738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" name="Oval 154"/>
                          <wps:cNvSpPr/>
                          <wps:spPr>
                            <a:xfrm>
                              <a:off x="2593075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" name="Oval 155"/>
                          <wps:cNvSpPr/>
                          <wps:spPr>
                            <a:xfrm rot="953317">
                              <a:off x="1255594" y="62779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Oval 156"/>
                          <wps:cNvSpPr/>
                          <wps:spPr>
                            <a:xfrm>
                              <a:off x="1344305" y="2135875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" name="Oval 157"/>
                          <wps:cNvSpPr/>
                          <wps:spPr>
                            <a:xfrm>
                              <a:off x="1385248" y="1105469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" name="Oval 158"/>
                          <wps:cNvSpPr/>
                          <wps:spPr>
                            <a:xfrm>
                              <a:off x="655093" y="2361063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" name="Oval 159"/>
                          <wps:cNvSpPr/>
                          <wps:spPr>
                            <a:xfrm>
                              <a:off x="1774209" y="2545308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Oval 160"/>
                          <wps:cNvSpPr/>
                          <wps:spPr>
                            <a:xfrm>
                              <a:off x="2265529" y="2251881"/>
                              <a:ext cx="395605" cy="39560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Oval 161"/>
                          <wps:cNvSpPr/>
                          <wps:spPr>
                            <a:xfrm>
                              <a:off x="1228299" y="264766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" name="Oval 162"/>
                          <wps:cNvSpPr/>
                          <wps:spPr>
                            <a:xfrm>
                              <a:off x="1931159" y="18697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Oval 163"/>
                          <wps:cNvSpPr/>
                          <wps:spPr>
                            <a:xfrm>
                              <a:off x="866633" y="191068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Oval 164"/>
                          <wps:cNvSpPr/>
                          <wps:spPr>
                            <a:xfrm>
                              <a:off x="668741" y="1412544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Oval 165"/>
                          <wps:cNvSpPr/>
                          <wps:spPr>
                            <a:xfrm>
                              <a:off x="1808329" y="7847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" name="Oval 166"/>
                          <wps:cNvSpPr/>
                          <wps:spPr>
                            <a:xfrm>
                              <a:off x="1392072" y="1433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" name="Oval 167"/>
                          <wps:cNvSpPr/>
                          <wps:spPr>
                            <a:xfrm>
                              <a:off x="839338" y="93487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" name="Oval 168"/>
                          <wps:cNvSpPr/>
                          <wps:spPr>
                            <a:xfrm>
                              <a:off x="818866" y="327547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Oval 169"/>
                          <wps:cNvSpPr/>
                          <wps:spPr>
                            <a:xfrm>
                              <a:off x="1883391" y="272956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Oval 170"/>
                          <wps:cNvSpPr/>
                          <wps:spPr>
                            <a:xfrm>
                              <a:off x="1596788" y="1514902"/>
                              <a:ext cx="395785" cy="395785"/>
                            </a:xfrm>
                            <a:prstGeom prst="ellipse">
                              <a:avLst/>
                            </a:prstGeom>
                            <a:solidFill>
                              <a:srgbClr val="C00000"/>
                            </a:solidFill>
                            <a:ln w="12700" cap="flat" cmpd="sng" algn="ctr">
                              <a:solidFill>
                                <a:srgbClr val="C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7C2835C" id="Group 118" o:spid="_x0000_s1026" style="position:absolute;margin-left:1in;margin-top:13pt;width:384.7pt;height:151pt;z-index:251728896" coordsize="48854,19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">
                <v:group id="Group 119" o:spid="_x0000_s1027" style="position:absolute;width:19175;height:19175" coordsize="32140,32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oval id="Oval 120" o:spid="_x0000_s1028" style="position:absolute;width:32140;height:3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AFbsUA&#10;AADcAAAADwAAAGRycy9kb3ducmV2LnhtbESPQWvCQBCF70L/wzKCN90oKiV1FSuIeiraFvE2zY5J&#10;MDsbsluT/vvOQfA2w3vz3jeLVecqdacmlJ4NjEcJKOLM25JzA1+f2+ErqBCRLVaeycAfBVgtX3oL&#10;TK1v+Uj3U8yVhHBI0UARY51qHbKCHIaRr4lFu/rGYZS1ybVtsJVwV+lJksy1w5KlocCaNgVlt9Ov&#10;M9CeZ9PL/v3jZzv7ptvhkOyOecbGDPrd+g1UpC4+zY/rvRX8ieDLMzKB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cAVuxQAAANwAAAAPAAAAAAAAAAAAAAAAAJgCAABkcnMv&#10;ZG93bnJldi54bWxQSwUGAAAAAAQABAD1AAAAigMAAAAA&#10;" fillcolor="#fc6" strokecolor="#c60" strokeweight="18pt">
                    <v:stroke joinstyle="miter"/>
                  </v:oval>
                  <v:oval id="Oval 121" o:spid="_x0000_s1029" style="position:absolute;left:3821;top:709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0e8MA&#10;AADcAAAADwAAAGRycy9kb3ducmV2LnhtbERPzWqDQBC+F/oOyxR6Kc1qDiI2q5QmpSGXENMHGNyp&#10;iu6suFu1efpuIJDbfHy/sykW04uJRtdaVhCvIhDEldUt1wq+z5+vKQjnkTX2lknBHzko8seHDWba&#10;znyiqfS1CCHsMlTQeD9kUrqqIYNuZQfiwP3Y0aAPcKylHnEO4aaX6yhKpMGWQ0ODA300VHXlr1FA&#10;/SHZXuput91fyu7liF36Ne2Uen5a3t9AeFr8XXxz73WYv47h+ky4QO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m0e8MAAADcAAAADwAAAAAAAAAAAAAAAACYAgAAZHJzL2Rv&#10;d25yZXYueG1sUEsFBgAAAAAEAAQA9QAAAIgDAAAAAA==&#10;" fillcolor="#c00000" strokecolor="#c00000" strokeweight="1pt">
                    <v:stroke joinstyle="miter"/>
                  </v:oval>
                  <v:oval id="Oval 122" o:spid="_x0000_s1030" style="position:absolute;left:23269;top:627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sqDMIA&#10;AADcAAAADwAAAGRycy9kb3ducmV2LnhtbERPzYrCMBC+C/sOYRb2Imu6PYh0G0VWZcWLWH2AoRnb&#10;0mZSmlirT28Ewdt8fL+TLgbTiJ46V1lW8DOJQBDnVldcKDgdN98zEM4ja2wsk4IbOVjMP0YpJtpe&#10;+UB95gsRQtglqKD0vk2kdHlJBt3EtsSBO9vOoA+wK6Tu8BrCTSPjKJpKgxWHhhJb+ispr7OLUUDN&#10;brq6F/V6tb1n9XiP9ey/Xyv19Tksf0F4Gvxb/HJvdZgfx/B8Jlw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OyoMwgAAANwAAAAPAAAAAAAAAAAAAAAAAJgCAABkcnMvZG93&#10;bnJldi54bWxQSwUGAAAAAAQABAD1AAAAhwMAAAAA&#10;" fillcolor="#c00000" strokecolor="#c00000" strokeweight="1pt">
                    <v:stroke joinstyle="miter"/>
                  </v:oval>
                  <v:oval id="Oval 123" o:spid="_x0000_s1031" style="position:absolute;left:2115;top:1282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ePl8EA&#10;AADcAAAADwAAAGRycy9kb3ducmV2LnhtbERP24rCMBB9X/Afwgi+LJqqIFKNIl5Q9mWx+gFDM7al&#10;zaQ0sVa/3ggL+zaHc53lujOVaKlxhWUF41EEgji1uuBMwfVyGM5BOI+ssbJMCp7kYL3qfS0x1vbB&#10;Z2oTn4kQwi5GBbn3dSylS3My6Ea2Jg7czTYGfYBNJnWDjxBuKjmJopk0WHBoyLGmbU5pmdyNAqp+&#10;ZrtXVu53p1dSfv9iOT+2e6UG/W6zAOGp8//iP/dJh/mTK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3j5fBAAAA3AAAAA8AAAAAAAAAAAAAAAAAmAIAAGRycy9kb3du&#10;cmV2LnhtbFBLBQYAAAAABAAEAPUAAACGAwAAAAA=&#10;" fillcolor="#c00000" strokecolor="#c00000" strokeweight="1pt">
                    <v:stroke joinstyle="miter"/>
                  </v:oval>
                  <v:oval id="Oval 124" o:spid="_x0000_s1032" style="position:absolute;left:21154;top:13511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4X48EA&#10;AADcAAAADwAAAGRycy9kb3ducmV2LnhtbERP24rCMBB9X/Afwgi+LJoqIlKNIl5Q9mWx+gFDM7al&#10;zaQ0sVa/3ggL+zaHc53lujOVaKlxhWUF41EEgji1uuBMwfVyGM5BOI+ssbJMCp7kYL3qfS0x1vbB&#10;Z2oTn4kQwi5GBbn3dSylS3My6Ea2Jg7czTYGfYBNJnWDjxBuKjmJopk0WHBoyLGmbU5pmdyNAqp+&#10;ZrtXVu53p1dSfv9iOT+2e6UG/W6zAOGp8//iP/dJh/mTK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eF+PBAAAA3AAAAA8AAAAAAAAAAAAAAAAAmAIAAGRycy9kb3du&#10;cmV2LnhtbFBLBQYAAAAABAAEAPUAAACGAwAAAAA=&#10;" fillcolor="#c00000" strokecolor="#c00000" strokeweight="1pt">
                    <v:stroke joinstyle="miter"/>
                  </v:oval>
                  <v:oval id="Oval 125" o:spid="_x0000_s1033" style="position:absolute;left:11395;top:15763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KyeMEA&#10;AADcAAAADwAAAGRycy9kb3ducmV2LnhtbERP24rCMBB9X/Afwgi+LJoqKFKNIl5Q9mWx+gFDM7al&#10;zaQ0sVa/3ggL+zaHc53lujOVaKlxhWUF41EEgji1uuBMwfVyGM5BOI+ssbJMCp7kYL3qfS0x1vbB&#10;Z2oTn4kQwi5GBbn3dSylS3My6Ea2Jg7czTYGfYBNJnWDjxBuKjmJopk0WHBoyLGmbU5pmdyNAqp+&#10;ZrtXVu53p1dSfv9iOT+2e6UG/W6zAOGp8//iP/dJh/mTK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SsnjBAAAA3AAAAA8AAAAAAAAAAAAAAAAAmAIAAGRycy9kb3du&#10;cmV2LnhtbFBLBQYAAAAABAAEAPUAAACGAwAAAAA=&#10;" fillcolor="#c00000" strokecolor="#c00000" strokeweight="1pt">
                    <v:stroke joinstyle="miter"/>
                  </v:oval>
                  <v:oval id="Oval 126" o:spid="_x0000_s1034" style="position:absolute;left:2866;top:1883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AsD8IA&#10;AADcAAAADwAAAGRycy9kb3ducmV2LnhtbERPzYrCMBC+C/sOYRb2Imu6Hop0G0VWZcWLWH2AoRnb&#10;0mZSmlirT28Ewdt8fL+TLgbTiJ46V1lW8DOJQBDnVldcKDgdN98zEM4ja2wsk4IbOVjMP0YpJtpe&#10;+UB95gsRQtglqKD0vk2kdHlJBt3EtsSBO9vOoA+wK6Tu8BrCTSOnURRLgxWHhhJb+ispr7OLUUDN&#10;Ll7di3q92t6zerzHevbfr5X6+hyWvyA8Df4tfrm3OsyfxvB8Jlw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ACwPwgAAANwAAAAPAAAAAAAAAAAAAAAAAJgCAABkcnMvZG93&#10;bnJldi54bWxQSwUGAAAAAAQABAD1AAAAhwMAAAAA&#10;" fillcolor="#c00000" strokecolor="#c00000" strokeweight="1pt">
                    <v:stroke joinstyle="miter"/>
                  </v:oval>
                  <v:oval id="Oval 127" o:spid="_x0000_s1035" style="position:absolute;left:25726;top:1767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yJlMIA&#10;AADcAAAADwAAAGRycy9kb3ducmV2LnhtbERPzYrCMBC+L/gOYQQvi6Z6cKUaRfxB8bJYfYChGdvS&#10;ZlKaWKtPb4SFvc3H9zuLVWcq0VLjCssKxqMIBHFqdcGZgutlP5yBcB5ZY2WZFDzJwWrZ+1pgrO2D&#10;z9QmPhMhhF2MCnLv61hKl+Zk0I1sTRy4m20M+gCbTOoGHyHcVHISRVNpsODQkGNNm5zSMrkbBVSd&#10;pttXVu62x1dSfv9iOTu0O6UG/W49B+Gp8//iP/dRh/mTH/g8Ey6Qy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TImUwgAAANwAAAAPAAAAAAAAAAAAAAAAAJgCAABkcnMvZG93&#10;bnJldi54bWxQSwUGAAAAAAQABAD1AAAAhwMAAAAA&#10;" fillcolor="#c00000" strokecolor="#c00000" strokeweight="1pt">
                    <v:stroke joinstyle="miter"/>
                  </v:oval>
                  <v:oval id="Oval 128" o:spid="_x0000_s1036" style="position:absolute;left:25930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Md5sUA&#10;AADcAAAADwAAAGRycy9kb3ducmV2LnhtbESPQWvCQBCF7wX/wzKCl1I3ehCJrlKqongpjf6AITtN&#10;QrKzIbvG6K93DoXeZnhv3vtmvR1co3rqQuXZwGyagCLOva24MHC9HD6WoEJEtth4JgMPCrDdjN7W&#10;mFp/5x/qs1goCeGQooEyxjbVOuQlOQxT3xKL9us7h1HWrtC2w7uEu0bPk2ShHVYsDSW29FVSXmc3&#10;Z4Ca82L3LOr97vTM6vdvrJfHfm/MZDx8rkBFGuK/+e/6ZAV/LrTyjEygN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0x3mxQAAANwAAAAPAAAAAAAAAAAAAAAAAJgCAABkcnMv&#10;ZG93bnJldi54bWxQSwUGAAAAAAQABAD1AAAAigMAAAAA&#10;" fillcolor="#c00000" strokecolor="#c00000" strokeweight="1pt">
                    <v:stroke joinstyle="miter"/>
                  </v:oval>
                  <v:oval id="Oval 129" o:spid="_x0000_s1037" style="position:absolute;left:12555;top:6277;width:3958;height:3958;rotation:10412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aa3sQA&#10;AADcAAAADwAAAGRycy9kb3ducmV2LnhtbERPTWvCQBC9F/oflin0UnSjaNXoJtiiYHurevA4ZqdJ&#10;aHY2za4x+utdodDbPN7nLNLOVKKlxpWWFQz6EQjizOqScwX73bo3BeE8ssbKMim4kIM0eXxYYKzt&#10;mb+o3fpchBB2MSoovK9jKV1WkEHXtzVx4L5tY9AH2ORSN3gO4aaSwyh6lQZLDg0F1vReUPazPRkF&#10;L+vpcfRp7f46+aDxCn83b+3xoNTzU7ecg/DU+X/xn3ujw/zhDO7PhAtkc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2mt7EAAAA3AAAAA8AAAAAAAAAAAAAAAAAmAIAAGRycy9k&#10;b3ducmV2LnhtbFBLBQYAAAAABAAEAPUAAACJAwAAAAA=&#10;" fillcolor="#c00000" strokecolor="#c00000" strokeweight="1pt">
                    <v:stroke joinstyle="miter"/>
                  </v:oval>
                  <v:oval id="Oval 130" o:spid="_x0000_s1038" style="position:absolute;left:13443;top:21358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yHPcYA&#10;AADcAAAADwAAAGRycy9kb3ducmV2LnhtbESP3WrCQBCF7wu+wzKCN6VutCCSuor4Q6U3xegDDNkx&#10;CcnOhuwaU5++c1Ho3QznzDnfrDaDa1RPXag8G5hNE1DEubcVFwaul+PbElSIyBYbz2TghwJs1qOX&#10;FabWP/hMfRYLJSEcUjRQxtimWoe8JIdh6lti0W6+cxhl7QptO3xIuGv0PEkW2mHF0lBiS7uS8jq7&#10;OwPUfC32z6I+7E/PrH79xnr52R+MmYyH7QeoSEP8N/9dn6zgvwu+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yHPcYAAADcAAAADwAAAAAAAAAAAAAAAACYAgAAZHJz&#10;L2Rvd25yZXYueG1sUEsFBgAAAAAEAAQA9QAAAIsDAAAAAA==&#10;" fillcolor="#c00000" strokecolor="#c00000" strokeweight="1pt">
                    <v:stroke joinstyle="miter"/>
                  </v:oval>
                  <v:oval id="Oval 131" o:spid="_x0000_s1039" style="position:absolute;left:13852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AipsIA&#10;AADcAAAADwAAAGRycy9kb3ducmV2LnhtbERPzYrCMBC+C75DGGEvoqkrSKlGEXVZ8SJ29wGGZmxL&#10;m0lpYu369BtB8DYf3++sNr2pRUetKy0rmE0jEMSZ1SXnCn5/viYxCOeRNdaWScEfOdish4MVJtre&#10;+UJd6nMRQtglqKDwvkmkdFlBBt3UNsSBu9rWoA+wzaVu8R7CTS0/o2ghDZYcGgpsaFdQVqU3o4Dq&#10;02L/yKvD/vhIq/EZq/i7Oyj1Meq3SxCeev8Wv9xHHebPZ/B8Jl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CKmwgAAANwAAAAPAAAAAAAAAAAAAAAAAJgCAABkcnMvZG93&#10;bnJldi54bWxQSwUGAAAAAAQABAD1AAAAhwMAAAAA&#10;" fillcolor="#c00000" strokecolor="#c00000" strokeweight="1pt">
                    <v:stroke joinstyle="miter"/>
                  </v:oval>
                  <v:oval id="Oval 132" o:spid="_x0000_s1040" style="position:absolute;left:6550;top:23610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K80cEA&#10;AADcAAAADwAAAGRycy9kb3ducmV2LnhtbERP24rCMBB9X/Afwgi+LJqqIFKNIl5Q9mWx+gFDM7al&#10;zaQ0sVa/3ggL+zaHc53lujOVaKlxhWUF41EEgji1uuBMwfVyGM5BOI+ssbJMCp7kYL3qfS0x1vbB&#10;Z2oTn4kQwi5GBbn3dSylS3My6Ea2Jg7czTYGfYBNJnWDjxBuKjmJopk0WHBoyLGmbU5pmdyNAqp+&#10;ZrtXVu53p1dSfv9iOT+2e6UG/W6zAOGp8//iP/dJh/nTC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ivNHBAAAA3AAAAA8AAAAAAAAAAAAAAAAAmAIAAGRycy9kb3du&#10;cmV2LnhtbFBLBQYAAAAABAAEAPUAAACGAwAAAAA=&#10;" fillcolor="#c00000" strokecolor="#c00000" strokeweight="1pt">
                    <v:stroke joinstyle="miter"/>
                  </v:oval>
                  <v:oval id="Oval 133" o:spid="_x0000_s1041" style="position:absolute;left:17742;top:25453;width:3957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4ZSsIA&#10;AADcAAAADwAAAGRycy9kb3ducmV2LnhtbERPzYrCMBC+C75DGMGLrOkqSOkaZVkVxYvY3QcYmtm2&#10;tJmUJtbq0xtB8DYf3+8s172pRUetKy0r+JxGIIgzq0vOFfz97j5iEM4ja6wtk4IbOVivhoMlJtpe&#10;+Uxd6nMRQtglqKDwvkmkdFlBBt3UNsSB+7etQR9gm0vd4jWEm1rOomghDZYcGgps6KegrEovRgHV&#10;x8XmnlfbzeGeVpMTVvG+2yo1HvXfXyA89f4tfrkPOsyfz+H5TLh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rhlKwgAAANwAAAAPAAAAAAAAAAAAAAAAAJgCAABkcnMvZG93&#10;bnJldi54bWxQSwUGAAAAAAQABAD1AAAAhwMAAAAA&#10;" fillcolor="#c00000" strokecolor="#c00000" strokeweight="1pt">
                    <v:stroke joinstyle="miter"/>
                  </v:oval>
                  <v:oval id="Oval 134" o:spid="_x0000_s1042" style="position:absolute;left:22655;top:22518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eBPsQA&#10;AADcAAAADwAAAGRycy9kb3ducmV2LnhtbERPzWrCQBC+C32HZQq9SN20ikh0ldKkKF6kaR9gyI5J&#10;SHY2ZLdJmqfvFgRv8/H9zu4wmkb01LnKsoKXRQSCOLe64kLB99fH8waE88gaG8uk4JccHPYPsx3G&#10;2g78SX3mCxFC2MWooPS+jaV0eUkG3cK2xIG72s6gD7ArpO5wCOGmka9RtJYGKw4NJbb0XlJeZz9G&#10;ATXndTIVdZqcpqyeX7DeHPtUqafH8W0LwtPo7+Kb+6TD/OUK/p8JF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HgT7EAAAA3AAAAA8AAAAAAAAAAAAAAAAAmAIAAGRycy9k&#10;b3ducmV2LnhtbFBLBQYAAAAABAAEAPUAAACJAwAAAAA=&#10;" fillcolor="#c00000" strokecolor="#c00000" strokeweight="1pt">
                    <v:stroke joinstyle="miter"/>
                  </v:oval>
                  <v:oval id="Oval 135" o:spid="_x0000_s1043" style="position:absolute;left:12282;top:2647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kpcQA&#10;AADcAAAADwAAAGRycy9kb3ducmV2LnhtbERPzWrCQBC+C32HZQq9SN20okh0ldKkKF6kaR9gyI5J&#10;SHY2ZLdJmqfvFgRv8/H9zu4wmkb01LnKsoKXRQSCOLe64kLB99fH8waE88gaG8uk4JccHPYPsx3G&#10;2g78SX3mCxFC2MWooPS+jaV0eUkG3cK2xIG72s6gD7ArpO5wCOGmka9RtJYGKw4NJbb0XlJeZz9G&#10;ATXndTIVdZqcpqyeX7DeHPtUqafH8W0LwtPo7+Kb+6TD/OUK/p8JF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LJKXEAAAA3AAAAA8AAAAAAAAAAAAAAAAAmAIAAGRycy9k&#10;b3ducmV2LnhtbFBLBQYAAAAABAAEAPUAAACJAwAAAAA=&#10;" fillcolor="#c00000" strokecolor="#c00000" strokeweight="1pt">
                    <v:stroke joinstyle="miter"/>
                  </v:oval>
                  <v:oval id="Oval 136" o:spid="_x0000_s1044" style="position:absolute;left:19311;top:1869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m60sIA&#10;AADcAAAADwAAAGRycy9kb3ducmV2LnhtbERP24rCMBB9X/Afwgi+LJquQpFqFPGC4suyXT9gaMa2&#10;tJmUJlurX28EYd/mcK6zXPemFh21rrSs4GsSgSDOrC45V3D5PYznIJxH1lhbJgV3crBeDT6WmGh7&#10;4x/qUp+LEMIuQQWF900ipcsKMugmtiEO3NW2Bn2AbS51i7cQbmo5jaJYGiw5NBTY0LagrEr/jAKq&#10;z/HukVf73emRVp/fWM2P3V6p0bDfLEB46v2/+O0+6TB/FsPrmXC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2brSwgAAANwAAAAPAAAAAAAAAAAAAAAAAJgCAABkcnMvZG93&#10;bnJldi54bWxQSwUGAAAAAAQABAD1AAAAhwMAAAAA&#10;" fillcolor="#c00000" strokecolor="#c00000" strokeweight="1pt">
                    <v:stroke joinstyle="miter"/>
                  </v:oval>
                  <v:oval id="Oval 137" o:spid="_x0000_s1045" style="position:absolute;left:8666;top:1910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UfScIA&#10;AADcAAAADwAAAGRycy9kb3ducmV2LnhtbERPzYrCMBC+C/sOYYS9yJqq4Eo1yqIuihfZrg8wNGNb&#10;2kxKE2v16Y0geJuP73cWq85UoqXGFZYVjIYRCOLU6oIzBaf/368ZCOeRNVaWScGNHKyWH70Fxtpe&#10;+Y/axGcihLCLUUHufR1L6dKcDLqhrYkDd7aNQR9gk0nd4DWEm0qOo2gqDRYcGnKsaZ1TWiYXo4Cq&#10;w3Rzz8rtZn9PysERy9mu3Sr12e9+5iA8df4tfrn3OsyffMPzmXCB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lR9JwgAAANwAAAAPAAAAAAAAAAAAAAAAAJgCAABkcnMvZG93&#10;bnJldi54bWxQSwUGAAAAAAQABAD1AAAAhwMAAAAA&#10;" fillcolor="#c00000" strokecolor="#c00000" strokeweight="1pt">
                    <v:stroke joinstyle="miter"/>
                  </v:oval>
                  <v:oval id="Oval 138" o:spid="_x0000_s1046" style="position:absolute;left:6687;top:1412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qLO8YA&#10;AADcAAAADwAAAGRycy9kb3ducmV2LnhtbESP3WrCQBCF7wu+wzKCN6VutCCSuor4Q6U3xegDDNkx&#10;CcnOhuwaU5++c1Ho3QznzDnfrDaDa1RPXag8G5hNE1DEubcVFwaul+PbElSIyBYbz2TghwJs1qOX&#10;FabWP/hMfRYLJSEcUjRQxtimWoe8JIdh6lti0W6+cxhl7QptO3xIuGv0PEkW2mHF0lBiS7uS8jq7&#10;OwPUfC32z6I+7E/PrH79xnr52R+MmYyH7QeoSEP8N/9dn6zgvwut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qLO8YAAADcAAAADwAAAAAAAAAAAAAAAACYAgAAZHJz&#10;L2Rvd25yZXYueG1sUEsFBgAAAAAEAAQA9QAAAIsDAAAAAA==&#10;" fillcolor="#c00000" strokecolor="#c00000" strokeweight="1pt">
                    <v:stroke joinstyle="miter"/>
                  </v:oval>
                  <v:oval id="Oval 139" o:spid="_x0000_s1047" style="position:absolute;left:18083;top:784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YuoMIA&#10;AADcAAAADwAAAGRycy9kb3ducmV2LnhtbERPzYrCMBC+C/sOYYS9iKYqiFajLOqy4kW26wMMzdiW&#10;NpPSxNr16Y0geJuP73dWm85UoqXGFZYVjEcRCOLU6oIzBee/7+EchPPIGivLpOCfHGzWH70Vxtre&#10;+JfaxGcihLCLUUHufR1L6dKcDLqRrYkDd7GNQR9gk0nd4C2Em0pOomgmDRYcGnKsaZtTWiZXo4Cq&#10;42x3z8r97nBPysEJy/lPu1fqs999LUF46vxb/HIfdJg/XcDzmXCB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Ri6gwgAAANwAAAAPAAAAAAAAAAAAAAAAAJgCAABkcnMvZG93&#10;bnJldi54bWxQSwUGAAAAAAQABAD1AAAAhwMAAAAA&#10;" fillcolor="#c00000" strokecolor="#c00000" strokeweight="1pt">
                    <v:stroke joinstyle="miter"/>
                  </v:oval>
                  <v:oval id="Oval 140" o:spid="_x0000_s1048" style="position:absolute;left:13920;top:1433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0QMYA&#10;AADcAAAADwAAAGRycy9kb3ducmV2LnhtbESP3WrCQBCF7wu+wzKCN6VulCKSuor4Q6U3xegDDNkx&#10;CcnOhuwaU5++c1Ho3QznzDnfrDaDa1RPXag8G5hNE1DEubcVFwaul+PbElSIyBYbz2TghwJs1qOX&#10;FabWP/hMfRYLJSEcUjRQxtimWoe8JIdh6lti0W6+cxhl7QptO3xIuGv0PEkW2mHF0lBiS7uS8jq7&#10;OwPUfC32z6I+7E/PrH79xnr52R+MmYyH7QeoSEP8N/9dn6zgvwu+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r0QMYAAADcAAAADwAAAAAAAAAAAAAAAACYAgAAZHJz&#10;L2Rvd25yZXYueG1sUEsFBgAAAAAEAAQA9QAAAIsDAAAAAA==&#10;" fillcolor="#c00000" strokecolor="#c00000" strokeweight="1pt">
                    <v:stroke joinstyle="miter"/>
                  </v:oval>
                  <v:oval id="Oval 141" o:spid="_x0000_s1049" style="position:absolute;left:8393;top:934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ZR28IA&#10;AADcAAAADwAAAGRycy9kb3ducmV2LnhtbERPzYrCMBC+C75DGGEvoqmLSKlGEXVZ8SJ29wGGZmxL&#10;m0lpYu369BtB8DYf3++sNr2pRUetKy0rmE0jEMSZ1SXnCn5/viYxCOeRNdaWScEfOdish4MVJtre&#10;+UJd6nMRQtglqKDwvkmkdFlBBt3UNsSBu9rWoA+wzaVu8R7CTS0/o2ghDZYcGgpsaFdQVqU3o4Dq&#10;02L/yKvD/vhIq/EZq/i7Oyj1Meq3SxCeev8Wv9xHHebPZ/B8Jl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NlHbwgAAANwAAAAPAAAAAAAAAAAAAAAAAJgCAABkcnMvZG93&#10;bnJldi54bWxQSwUGAAAAAAQABAD1AAAAhwMAAAAA&#10;" fillcolor="#c00000" strokecolor="#c00000" strokeweight="1pt">
                    <v:stroke joinstyle="miter"/>
                  </v:oval>
                  <v:oval id="Oval 142" o:spid="_x0000_s1050" style="position:absolute;left:8188;top:327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rMEA&#10;AADcAAAADwAAAGRycy9kb3ducmV2LnhtbERP24rCMBB9X/Afwgi+LJoqIlKNIl5Q9mWx+gFDM7al&#10;zaQ0sVa/3ggL+zaHc53lujOVaKlxhWUF41EEgji1uuBMwfVyGM5BOI+ssbJMCp7kYL3qfS0x1vbB&#10;Z2oTn4kQwi5GBbn3dSylS3My6Ea2Jg7czTYGfYBNJnWDjxBuKjmJopk0WHBoyLGmbU5pmdyNAqp+&#10;ZrtXVu53p1dSfv9iOT+2e6UG/W6zAOGp8//iP/dJh/nTC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kz6zBAAAA3AAAAA8AAAAAAAAAAAAAAAAAmAIAAGRycy9kb3du&#10;cmV2LnhtbFBLBQYAAAAABAAEAPUAAACGAwAAAAA=&#10;" fillcolor="#c00000" strokecolor="#c00000" strokeweight="1pt">
                    <v:stroke joinstyle="miter"/>
                  </v:oval>
                  <v:oval id="Oval 143" o:spid="_x0000_s1051" style="position:absolute;left:18833;top:2729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hqN8QA&#10;AADcAAAADwAAAGRycy9kb3ducmV2LnhtbERPzWrCQBC+C32HZQq9SN20ikh0ldKkKF6kaR9gyI5J&#10;SHY2ZLdJmqfvFgRv8/H9zu4wmkb01LnKsoKXRQSCOLe64kLB99fH8waE88gaG8uk4JccHPYPsx3G&#10;2g78SX3mCxFC2MWooPS+jaV0eUkG3cK2xIG72s6gD7ArpO5wCOGmka9RtJYGKw4NJbb0XlJeZz9G&#10;ATXndTIVdZqcpqyeX7DeHPtUqafH8W0LwtPo7+Kb+6TD/NUS/p8JF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oajfEAAAA3AAAAA8AAAAAAAAAAAAAAAAAmAIAAGRycy9k&#10;b3ducmV2LnhtbFBLBQYAAAAABAAEAPUAAACJAwAAAAA=&#10;" fillcolor="#c00000" strokecolor="#c00000" strokeweight="1pt">
                    <v:stroke joinstyle="miter"/>
                  </v:oval>
                  <v:oval id="Oval 144" o:spid="_x0000_s1052" style="position:absolute;left:15967;top:15149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HyQ8IA&#10;AADcAAAADwAAAGRycy9kb3ducmV2LnhtbERPzYrCMBC+C75DGMGLrOmKSOkaZVkVxYvY3QcYmtm2&#10;tJmUJtbq0xtB8DYf3+8s172pRUetKy0r+JxGIIgzq0vOFfz97j5iEM4ja6wtk4IbOVivhoMlJtpe&#10;+Uxd6nMRQtglqKDwvkmkdFlBBt3UNsSB+7etQR9gm0vd4jWEm1rOomghDZYcGgps6KegrEovRgHV&#10;x8XmnlfbzeGeVpMTVvG+2yo1HvXfXyA89f4tfrkPOsyfz+H5TLh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QfJDwgAAANwAAAAPAAAAAAAAAAAAAAAAAJgCAABkcnMvZG93&#10;bnJldi54bWxQSwUGAAAAAAQABAD1AAAAhwMAAAAA&#10;" fillcolor="#c00000" strokecolor="#c00000" strokeweight="1pt">
                    <v:stroke joinstyle="miter"/>
                  </v:oval>
                </v:group>
                <v:group id="Group 145" o:spid="_x0000_s1053" style="position:absolute;left:29683;width:19171;height:19170" coordsize="32140,32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oval id="Oval 146" o:spid="_x0000_s1054" style="position:absolute;width:32140;height:3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rdIcQA&#10;AADcAAAADwAAAGRycy9kb3ducmV2LnhtbERPTWvCQBC9C/6HZQRvZmNJpKSuUgtBcxJtS+ltmp0m&#10;wexsyG5N+u/dQsHbPN7nrLejacWVetdYVrCMYhDEpdUNVwreXvPFIwjnkTW2lknBLznYbqaTNWba&#10;Dnyi69lXIoSwy1BB7X2XSenKmgy6yHbEgfu2vUEfYF9J3eMQwk0rH+J4JQ02HBpq7OilpvJy/jEK&#10;ho80+Tzsjl95+k6Xooj3p6pkpeaz8fkJhKfR38X/7oMO85MV/D0TLp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K3SHEAAAA3AAAAA8AAAAAAAAAAAAAAAAAmAIAAGRycy9k&#10;b3ducmV2LnhtbFBLBQYAAAAABAAEAPUAAACJAwAAAAA=&#10;" fillcolor="#fc6" strokecolor="#c60" strokeweight="18pt">
                    <v:stroke joinstyle="miter"/>
                  </v:oval>
                  <v:oval id="Oval 147" o:spid="_x0000_s1055" style="position:absolute;left:3821;top:709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NsNMIA&#10;AADcAAAADwAAAGRycy9kb3ducmV2LnhtbERPzYrCMBC+C/sOYYS9yJoq4ko1yqIuihfZrg8wNGNb&#10;2kxKE2v16Y0geJuP73cWq85UoqXGFZYVjIYRCOLU6oIzBaf/368ZCOeRNVaWScGNHKyWH70Fxtpe&#10;+Y/axGcihLCLUUHufR1L6dKcDLqhrYkDd7aNQR9gk0nd4DWEm0qOo2gqDRYcGnKsaZ1TWiYXo4Cq&#10;w3Rzz8rtZn9PysERy9mu3Sr12e9+5iA8df4tfrn3OsyffMPzmXCB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k2w0wgAAANwAAAAPAAAAAAAAAAAAAAAAAJgCAABkcnMvZG93&#10;bnJldi54bWxQSwUGAAAAAAQABAD1AAAAhwMAAAAA&#10;" fillcolor="#c00000" strokecolor="#c00000" strokeweight="1pt">
                    <v:stroke joinstyle="miter"/>
                  </v:oval>
                  <v:oval id="Oval 148" o:spid="_x0000_s1056" style="position:absolute;left:23269;top:627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z4RsYA&#10;AADcAAAADwAAAGRycy9kb3ducmV2LnhtbESP3WrCQBCF7wu+wzKCN6VulCKSuor4Q6U3xegDDNkx&#10;CcnOhuwaU5++c1Ho3QznzDnfrDaDa1RPXag8G5hNE1DEubcVFwaul+PbElSIyBYbz2TghwJs1qOX&#10;FabWP/hMfRYLJSEcUjRQxtimWoe8JIdh6lti0W6+cxhl7QptO3xIuGv0PEkW2mHF0lBiS7uS8jq7&#10;OwPUfC32z6I+7E/PrH79xnr52R+MmYyH7QeoSEP8N/9dn6zgvwut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z4RsYAAADcAAAADwAAAAAAAAAAAAAAAACYAgAAZHJz&#10;L2Rvd25yZXYueG1sUEsFBgAAAAAEAAQA9QAAAIsDAAAAAA==&#10;" fillcolor="#c00000" strokecolor="#c00000" strokeweight="1pt">
                    <v:stroke joinstyle="miter"/>
                  </v:oval>
                  <v:oval id="Oval 149" o:spid="_x0000_s1057" style="position:absolute;left:2115;top:1282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Bd3cIA&#10;AADcAAAADwAAAGRycy9kb3ducmV2LnhtbERPzYrCMBC+C/sOYYS9iKaKiFajLOqy4kW26wMMzdiW&#10;NpPSxNr16Y0geJuP73dWm85UoqXGFZYVjEcRCOLU6oIzBee/7+EchPPIGivLpOCfHGzWH70Vxtre&#10;+JfaxGcihLCLUUHufR1L6dKcDLqRrYkDd7GNQR9gk0nd4C2Em0pOomgmDRYcGnKsaZtTWiZXo4Cq&#10;42x3z8r97nBPysEJy/lPu1fqs999LUF46vxb/HIfdJg/XcDzmXCB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QF3dwgAAANwAAAAPAAAAAAAAAAAAAAAAAJgCAABkcnMvZG93&#10;bnJldi54bWxQSwUGAAAAAAQABAD1AAAAhwMAAAAA&#10;" fillcolor="#c00000" strokecolor="#c00000" strokeweight="1pt">
                    <v:stroke joinstyle="miter"/>
                  </v:oval>
                  <v:oval id="Oval 150" o:spid="_x0000_s1058" style="position:absolute;left:21154;top:13511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NincYA&#10;AADcAAAADwAAAGRycy9kb3ducmV2LnhtbESP3WrCQBCF7wu+wzKCN6VuFCqSuor4Q6U3xegDDNkx&#10;CcnOhuwaU5++c1Ho3QznzDnfrDaDa1RPXag8G5hNE1DEubcVFwaul+PbElSIyBYbz2TghwJs1qOX&#10;FabWP/hMfRYLJSEcUjRQxtimWoe8JIdh6lti0W6+cxhl7QptO3xIuGv0PEkW2mHF0lBiS7uS8jq7&#10;OwPUfC32z6I+7E/PrH79xnr52R+MmYyH7QeoSEP8N/9dn6zgvwu+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NincYAAADcAAAADwAAAAAAAAAAAAAAAACYAgAAZHJz&#10;L2Rvd25yZXYueG1sUEsFBgAAAAAEAAQA9QAAAIsDAAAAAA==&#10;" fillcolor="#c00000" strokecolor="#c00000" strokeweight="1pt">
                    <v:stroke joinstyle="miter"/>
                  </v:oval>
                  <v:oval id="Oval 151" o:spid="_x0000_s1059" style="position:absolute;left:11395;top:15763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/HBsIA&#10;AADcAAAADwAAAGRycy9kb3ducmV2LnhtbERPzYrCMBC+C75DGGEvoqkLSqlGEXVZ8SJ29wGGZmxL&#10;m0lpYu369BtB8DYf3++sNr2pRUetKy0rmE0jEMSZ1SXnCn5/viYxCOeRNdaWScEfOdish4MVJtre&#10;+UJd6nMRQtglqKDwvkmkdFlBBt3UNsSBu9rWoA+wzaVu8R7CTS0/o2ghDZYcGgpsaFdQVqU3o4Dq&#10;02L/yKvD/vhIq/EZq/i7Oyj1Meq3SxCeev8Wv9xHHebPZ/B8Jl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78cGwgAAANwAAAAPAAAAAAAAAAAAAAAAAJgCAABkcnMvZG93&#10;bnJldi54bWxQSwUGAAAAAAQABAD1AAAAhwMAAAAA&#10;" fillcolor="#c00000" strokecolor="#c00000" strokeweight="1pt">
                    <v:stroke joinstyle="miter"/>
                  </v:oval>
                  <v:oval id="Oval 152" o:spid="_x0000_s1060" style="position:absolute;left:2866;top:1883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1ZccEA&#10;AADcAAAADwAAAGRycy9kb3ducmV2LnhtbERP24rCMBB9X/Afwgi+LJoqKFKNIl5Q9mWx+gFDM7al&#10;zaQ0sVa/3ggL+zaHc53lujOVaKlxhWUF41EEgji1uuBMwfVyGM5BOI+ssbJMCp7kYL3qfS0x1vbB&#10;Z2oTn4kQwi5GBbn3dSylS3My6Ea2Jg7czTYGfYBNJnWDjxBuKjmJopk0WHBoyLGmbU5pmdyNAqp+&#10;ZrtXVu53p1dSfv9iOT+2e6UG/W6zAOGp8//iP/dJh/nTCXyeCR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9WXHBAAAA3AAAAA8AAAAAAAAAAAAAAAAAmAIAAGRycy9kb3du&#10;cmV2LnhtbFBLBQYAAAAABAAEAPUAAACGAwAAAAA=&#10;" fillcolor="#c00000" strokecolor="#c00000" strokeweight="1pt">
                    <v:stroke joinstyle="miter"/>
                  </v:oval>
                  <v:oval id="Oval 153" o:spid="_x0000_s1061" style="position:absolute;left:25726;top:17673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H86sQA&#10;AADcAAAADwAAAGRycy9kb3ducmV2LnhtbERPzWrCQBC+C32HZQq9SN20okh0ldKkKF6kaR9gyI5J&#10;SHY2ZLdJmqfvFgRv8/H9zu4wmkb01LnKsoKXRQSCOLe64kLB99fH8waE88gaG8uk4JccHPYPsx3G&#10;2g78SX3mCxFC2MWooPS+jaV0eUkG3cK2xIG72s6gD7ArpO5wCOGmka9RtJYGKw4NJbb0XlJeZz9G&#10;ATXndTIVdZqcpqyeX7DeHPtUqafH8W0LwtPo7+Kb+6TD/NUS/p8JF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x/OrEAAAA3AAAAA8AAAAAAAAAAAAAAAAAmAIAAGRycy9k&#10;b3ducmV2LnhtbFBLBQYAAAAABAAEAPUAAACJAwAAAAA=&#10;" fillcolor="#c00000" strokecolor="#c00000" strokeweight="1pt">
                    <v:stroke joinstyle="miter"/>
                  </v:oval>
                  <v:oval id="Oval 154" o:spid="_x0000_s1062" style="position:absolute;left:25930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knsQA&#10;AADcAAAADwAAAGRycy9kb3ducmV2LnhtbERPzWrCQBC+C32HZQq9SN20qEh0ldKkKF6kaR9gyI5J&#10;SHY2ZLdJmqfvFgRv8/H9zu4wmkb01LnKsoKXRQSCOLe64kLB99fH8waE88gaG8uk4JccHPYPsx3G&#10;2g78SX3mCxFC2MWooPS+jaV0eUkG3cK2xIG72s6gD7ArpO5wCOGmka9RtJYGKw4NJbb0XlJeZz9G&#10;ATXndTIVdZqcpqyeX7DeHPtUqafH8W0LwtPo7+Kb+6TD/NUS/p8JF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YZJ7EAAAA3AAAAA8AAAAAAAAAAAAAAAAAmAIAAGRycy9k&#10;b3ducmV2LnhtbFBLBQYAAAAABAAEAPUAAACJAwAAAAA=&#10;" fillcolor="#c00000" strokecolor="#c00000" strokeweight="1pt">
                    <v:stroke joinstyle="miter"/>
                  </v:oval>
                  <v:oval id="Oval 155" o:spid="_x0000_s1063" style="position:absolute;left:12555;top:6277;width:3958;height:3958;rotation:104127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3jpsMA&#10;AADcAAAADwAAAGRycy9kb3ducmV2LnhtbERPTWvCQBC9F/wPywheim6UxkrqKrYoqDetB49jdpoE&#10;s7Mxu8bUX+8Khd7m8T5nOm9NKRqqXWFZwXAQgSBOrS44U3D4XvUnIJxH1lhaJgW/5GA+67xMMdH2&#10;xjtq9j4TIYRdggpy76tESpfmZNANbEUcuB9bG/QB1pnUNd5CuCnlKIrG0mDBoSHHir5ySs/7q1Hw&#10;upqc3rbWHu7vG4qXeFl/NqejUr1uu/gA4an1/+I/91qH+XEMz2fCB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3jpsMAAADcAAAADwAAAAAAAAAAAAAAAACYAgAAZHJzL2Rv&#10;d25yZXYueG1sUEsFBgAAAAAEAAQA9QAAAIgDAAAAAA==&#10;" fillcolor="#c00000" strokecolor="#c00000" strokeweight="1pt">
                    <v:stroke joinstyle="miter"/>
                  </v:oval>
                  <v:oval id="Oval 156" o:spid="_x0000_s1064" style="position:absolute;left:13443;top:21358;width:3957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ZfcsIA&#10;AADcAAAADwAAAGRycy9kb3ducmV2LnhtbERP24rCMBB9X/Afwgi+LJquYJFqFPGC4suyXT9gaMa2&#10;tJmUJlurX28EYd/mcK6zXPemFh21rrSs4GsSgSDOrC45V3D5PYznIJxH1lhbJgV3crBeDT6WmGh7&#10;4x/qUp+LEMIuQQWF900ipcsKMugmtiEO3NW2Bn2AbS51i7cQbmo5jaJYGiw5NBTY0LagrEr/jAKq&#10;z/HukVf73emRVp/fWM2P3V6p0bDfLEB46v2/+O0+6TB/FsPrmXC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Bl9ywgAAANwAAAAPAAAAAAAAAAAAAAAAAJgCAABkcnMvZG93&#10;bnJldi54bWxQSwUGAAAAAAQABAD1AAAAhwMAAAAA&#10;" fillcolor="#c00000" strokecolor="#c00000" strokeweight="1pt">
                    <v:stroke joinstyle="miter"/>
                  </v:oval>
                  <v:oval id="Oval 157" o:spid="_x0000_s1065" style="position:absolute;left:13852;top:11054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r66cIA&#10;AADcAAAADwAAAGRycy9kb3ducmV2LnhtbERPzYrCMBC+C/sOYYS9yJoq6Eo1yqIuihfZrg8wNGNb&#10;2kxKE2v16Y0geJuP73cWq85UoqXGFZYVjIYRCOLU6oIzBaf/368ZCOeRNVaWScGNHKyWH70Fxtpe&#10;+Y/axGcihLCLUUHufR1L6dKcDLqhrYkDd7aNQR9gk0nd4DWEm0qOo2gqDRYcGnKsaZ1TWiYXo4Cq&#10;w3Rzz8rtZn9PysERy9mu3Sr12e9+5iA8df4tfrn3OsyffMPzmXCB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vrpwgAAANwAAAAPAAAAAAAAAAAAAAAAAJgCAABkcnMvZG93&#10;bnJldi54bWxQSwUGAAAAAAQABAD1AAAAhwMAAAAA&#10;" fillcolor="#c00000" strokecolor="#c00000" strokeweight="1pt">
                    <v:stroke joinstyle="miter"/>
                  </v:oval>
                  <v:oval id="Oval 158" o:spid="_x0000_s1066" style="position:absolute;left:6550;top:23610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Vum8YA&#10;AADcAAAADwAAAGRycy9kb3ducmV2LnhtbESP3WrCQBCF7wu+wzKCN6VuFCqSuor4Q6U3xegDDNkx&#10;CcnOhuwaU5++c1Ho3QznzDnfrDaDa1RPXag8G5hNE1DEubcVFwaul+PbElSIyBYbz2TghwJs1qOX&#10;FabWP/hMfRYLJSEcUjRQxtimWoe8JIdh6lti0W6+cxhl7QptO3xIuGv0PEkW2mHF0lBiS7uS8jq7&#10;OwPUfC32z6I+7E/PrH79xnr52R+MmYyH7QeoSEP8N/9dn6zgvwutPCMT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9Vum8YAAADcAAAADwAAAAAAAAAAAAAAAACYAgAAZHJz&#10;L2Rvd25yZXYueG1sUEsFBgAAAAAEAAQA9QAAAIsDAAAAAA==&#10;" fillcolor="#c00000" strokecolor="#c00000" strokeweight="1pt">
                    <v:stroke joinstyle="miter"/>
                  </v:oval>
                  <v:oval id="Oval 159" o:spid="_x0000_s1067" style="position:absolute;left:17742;top:25453;width:3957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nLAMIA&#10;AADcAAAADwAAAGRycy9kb3ducmV2LnhtbERPzYrCMBC+C/sOYYS9iKYKilajLOqy4kW26wMMzdiW&#10;NpPSxNr16Y0geJuP73dWm85UoqXGFZYVjEcRCOLU6oIzBee/7+EchPPIGivLpOCfHGzWH70Vxtre&#10;+JfaxGcihLCLUUHufR1L6dKcDLqRrYkDd7GNQR9gk0nd4C2Em0pOomgmDRYcGnKsaZtTWiZXo4Cq&#10;42x3z8r97nBPysEJy/lPu1fqs999LUF46vxb/HIfdJg/XcDzmXCB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mcsAwgAAANwAAAAPAAAAAAAAAAAAAAAAAJgCAABkcnMvZG93&#10;bnJldi54bWxQSwUGAAAAAAQABAD1AAAAhwMAAAAA&#10;" fillcolor="#c00000" strokecolor="#c00000" strokeweight="1pt">
                    <v:stroke joinstyle="miter"/>
                  </v:oval>
                  <v:oval id="Oval 160" o:spid="_x0000_s1068" style="position:absolute;left:22655;top:22518;width:3956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+oIMUA&#10;AADcAAAADwAAAGRycy9kb3ducmV2LnhtbESPQWvCQBCF7wX/wzIFL0U3eggSXaVUi+KlNO0PGLLT&#10;JCQ7G7LbGP31zkHwNsN78943m93oWjVQH2rPBhbzBBRx4W3NpYHfn8/ZClSIyBZbz2TgSgF228nL&#10;BjPrL/xNQx5LJSEcMjRQxdhlWoeiIodh7jti0f587zDK2pfa9niRcNfqZZKk2mHN0lBhRx8VFU3+&#10;7wxQe073t7I57E+3vHn7wmZ1HA7GTF/H9zWoSGN8mh/XJyv4qeDLMzKB3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z6ggxQAAANwAAAAPAAAAAAAAAAAAAAAAAJgCAABkcnMv&#10;ZG93bnJldi54bWxQSwUGAAAAAAQABAD1AAAAigMAAAAA&#10;" fillcolor="#c00000" strokecolor="#c00000" strokeweight="1pt">
                    <v:stroke joinstyle="miter"/>
                  </v:oval>
                  <v:oval id="Oval 161" o:spid="_x0000_s1069" style="position:absolute;left:12282;top:2647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MNu8EA&#10;AADcAAAADwAAAGRycy9kb3ducmV2LnhtbERPzYrCMBC+L/gOYQQvi6Z6KFKNIv6g7EW2+gBDM7al&#10;zaQ0sVaf3iwIe5uP73eW697UoqPWlZYVTCcRCOLM6pJzBdfLYTwH4TyyxtoyKXiSg/Vq8LXERNsH&#10;/1KX+lyEEHYJKii8bxIpXVaQQTexDXHgbrY16ANsc6lbfIRwU8tZFMXSYMmhocCGtgVlVXo3Cqj+&#10;iXevvNrvTq+0+j5jNT92e6VGw36zAOGp9//ij/ukw/x4Cn/PhAv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DDbvBAAAA3AAAAA8AAAAAAAAAAAAAAAAAmAIAAGRycy9kb3du&#10;cmV2LnhtbFBLBQYAAAAABAAEAPUAAACGAwAAAAA=&#10;" fillcolor="#c00000" strokecolor="#c00000" strokeweight="1pt">
                    <v:stroke joinstyle="miter"/>
                  </v:oval>
                  <v:oval id="Oval 162" o:spid="_x0000_s1070" style="position:absolute;left:19311;top:1869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GTzMIA&#10;AADcAAAADwAAAGRycy9kb3ducmV2LnhtbERPzYrCMBC+C/sOYRb2Imu6Hop0G0VWZcWLWH2AoRnb&#10;0mZSmlirT28Ewdt8fL+TLgbTiJ46V1lW8DOJQBDnVldcKDgdN98zEM4ja2wsk4IbOVjMP0YpJtpe&#10;+UB95gsRQtglqKD0vk2kdHlJBt3EtsSBO9vOoA+wK6Tu8BrCTSOnURRLgxWHhhJb+ispr7OLUUDN&#10;Ll7di3q92t6zerzHevbfr5X6+hyWvyA8Df4tfrm3OsyPp/B8Jlw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UZPMwgAAANwAAAAPAAAAAAAAAAAAAAAAAJgCAABkcnMvZG93&#10;bnJldi54bWxQSwUGAAAAAAQABAD1AAAAhwMAAAAA&#10;" fillcolor="#c00000" strokecolor="#c00000" strokeweight="1pt">
                    <v:stroke joinstyle="miter"/>
                  </v:oval>
                  <v:oval id="Oval 163" o:spid="_x0000_s1071" style="position:absolute;left:8666;top:19106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02V8IA&#10;AADcAAAADwAAAGRycy9kb3ducmV2LnhtbERP24rCMBB9X/Afwgi+LJquQpFqFPGC4suyXT9gaMa2&#10;tJmUJlurX28EYd/mcK6zXPemFh21rrSs4GsSgSDOrC45V3D5PYznIJxH1lhbJgV3crBeDT6WmGh7&#10;4x/qUp+LEMIuQQWF900ipcsKMugmtiEO3NW2Bn2AbS51i7cQbmo5jaJYGiw5NBTY0LagrEr/jAKq&#10;z/HukVf73emRVp/fWM2P3V6p0bDfLEB46v2/+O0+6TA/nsHrmXC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HTZXwgAAANwAAAAPAAAAAAAAAAAAAAAAAJgCAABkcnMvZG93&#10;bnJldi54bWxQSwUGAAAAAAQABAD1AAAAhwMAAAAA&#10;" fillcolor="#c00000" strokecolor="#c00000" strokeweight="1pt">
                    <v:stroke joinstyle="miter"/>
                  </v:oval>
                  <v:oval id="Oval 164" o:spid="_x0000_s1072" style="position:absolute;left:6687;top:1412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SuI8IA&#10;AADcAAAADwAAAGRycy9kb3ducmV2LnhtbERP24rCMBB9X/Afwgi+LJquSJFqFPGC4suyXT9gaMa2&#10;tJmUJlurX28EYd/mcK6zXPemFh21rrSs4GsSgSDOrC45V3D5PYznIJxH1lhbJgV3crBeDT6WmGh7&#10;4x/qUp+LEMIuQQWF900ipcsKMugmtiEO3NW2Bn2AbS51i7cQbmo5jaJYGiw5NBTY0LagrEr/jAKq&#10;z/HukVf73emRVp/fWM2P3V6p0bDfLEB46v2/+O0+6TA/nsHrmXC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9K4jwgAAANwAAAAPAAAAAAAAAAAAAAAAAJgCAABkcnMvZG93&#10;bnJldi54bWxQSwUGAAAAAAQABAD1AAAAhwMAAAAA&#10;" fillcolor="#c00000" strokecolor="#c00000" strokeweight="1pt">
                    <v:stroke joinstyle="miter"/>
                  </v:oval>
                  <v:oval id="Oval 165" o:spid="_x0000_s1073" style="position:absolute;left:18083;top:7847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gLuMIA&#10;AADcAAAADwAAAGRycy9kb3ducmV2LnhtbERP24rCMBB9X/Afwgi+LJquYJFqFPGC4suyXT9gaMa2&#10;tJmUJlurX28EYd/mcK6zXPemFh21rrSs4GsSgSDOrC45V3D5PYznIJxH1lhbJgV3crBeDT6WmGh7&#10;4x/qUp+LEMIuQQWF900ipcsKMugmtiEO3NW2Bn2AbS51i7cQbmo5jaJYGiw5NBTY0LagrEr/jAKq&#10;z/HukVf73emRVp/fWM2P3V6p0bDfLEB46v2/+O0+6TA/nsHrmXC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uAu4wgAAANwAAAAPAAAAAAAAAAAAAAAAAJgCAABkcnMvZG93&#10;bnJldi54bWxQSwUGAAAAAAQABAD1AAAAhwMAAAAA&#10;" fillcolor="#c00000" strokecolor="#c00000" strokeweight="1pt">
                    <v:stroke joinstyle="miter"/>
                  </v:oval>
                  <v:oval id="Oval 166" o:spid="_x0000_s1074" style="position:absolute;left:13920;top:1433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qVz8MA&#10;AADcAAAADwAAAGRycy9kb3ducmV2LnhtbERPzWqDQBC+F/IOywR6KcnaHiSYbEJILJVeSk0eYHAn&#10;Krqz4m7V+PTZQqG3+fh+Z3eYTCsG6l1tWcHrOgJBXFhdc6ngenlfbUA4j6yxtUwK7uTgsF887TDR&#10;duRvGnJfihDCLkEFlfddIqUrKjLo1rYjDtzN9gZ9gH0pdY9jCDetfIuiWBqsOTRU2NGpoqLJf4wC&#10;aj/j81w26Tmb8+blC5vNx5Aq9bycjlsQnib/L/5zZzrMj2P4fSZcIP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qVz8MAAADcAAAADwAAAAAAAAAAAAAAAACYAgAAZHJzL2Rv&#10;d25yZXYueG1sUEsFBgAAAAAEAAQA9QAAAIgDAAAAAA==&#10;" fillcolor="#c00000" strokecolor="#c00000" strokeweight="1pt">
                    <v:stroke joinstyle="miter"/>
                  </v:oval>
                  <v:oval id="Oval 167" o:spid="_x0000_s1075" style="position:absolute;left:8393;top:9348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wVMMA&#10;AADcAAAADwAAAGRycy9kb3ducmV2LnhtbERPzWqDQBC+F/IOyxRyKc3aHGww2YSSGCK9lNo+wOBO&#10;VHRnxd2q8emzhUJv8/H9zu4wmVYM1LvasoKXVQSCuLC65lLB99f5eQPCeWSNrWVScCMHh/3iYYeJ&#10;tiN/0pD7UoQQdgkqqLzvEildUZFBt7IdceCutjfoA+xLqXscQ7hp5TqKYmmw5tBQYUfHioom/zEK&#10;qH2PT3PZpKdszpunD2w2lyFVavk4vW1BeJr8v/jPnekwP36F32fCBXJ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YwVMMAAADcAAAADwAAAAAAAAAAAAAAAACYAgAAZHJzL2Rv&#10;d25yZXYueG1sUEsFBgAAAAAEAAQA9QAAAIgDAAAAAA==&#10;" fillcolor="#c00000" strokecolor="#c00000" strokeweight="1pt">
                    <v:stroke joinstyle="miter"/>
                  </v:oval>
                  <v:oval id="Oval 168" o:spid="_x0000_s1076" style="position:absolute;left:8188;top:3275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mkJsUA&#10;AADcAAAADwAAAGRycy9kb3ducmV2LnhtbESPQWvCQBCF7wX/wzIFL0U3eggSXaVUi+KlNO0PGLLT&#10;JCQ7G7LbGP31zkHwNsN78943m93oWjVQH2rPBhbzBBRx4W3NpYHfn8/ZClSIyBZbz2TgSgF228nL&#10;BjPrL/xNQx5LJSEcMjRQxdhlWoeiIodh7jti0f587zDK2pfa9niRcNfqZZKk2mHN0lBhRx8VFU3+&#10;7wxQe073t7I57E+3vHn7wmZ1HA7GTF/H9zWoSGN8mh/XJyv4qdDKMzKB3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uaQmxQAAANwAAAAPAAAAAAAAAAAAAAAAAJgCAABkcnMv&#10;ZG93bnJldi54bWxQSwUGAAAAAAQABAD1AAAAigMAAAAA&#10;" fillcolor="#c00000" strokecolor="#c00000" strokeweight="1pt">
                    <v:stroke joinstyle="miter"/>
                  </v:oval>
                  <v:oval id="Oval 169" o:spid="_x0000_s1077" style="position:absolute;left:18833;top:2729;width:3958;height:39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UBvcMA&#10;AADcAAAADwAAAGRycy9kb3ducmV2LnhtbERPzWrCQBC+F3yHZQQvpdnoIdg0qxS1KL2URh9gyE43&#10;IdnZkN3G6NN3C4Xe5uP7nWI72U6MNPjGsYJlkoIgrpxu2Ci4nN+e1iB8QNbYOSYFN/Kw3cweCsy1&#10;u/InjWUwIoawz1FBHUKfS+mrmiz6xPXEkftyg8UQ4WCkHvAaw20nV2maSYsNx4Yae9rVVLXlt1VA&#10;3Xu2v5v2sD/dy/bxA9v1cTwotZhPry8gAk3hX/znPuk4P3uG32fi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UBvcMAAADcAAAADwAAAAAAAAAAAAAAAACYAgAAZHJzL2Rv&#10;d25yZXYueG1sUEsFBgAAAAAEAAQA9QAAAIgDAAAAAA==&#10;" fillcolor="#c00000" strokecolor="#c00000" strokeweight="1pt">
                    <v:stroke joinstyle="miter"/>
                  </v:oval>
                  <v:oval id="Oval 170" o:spid="_x0000_s1078" style="position:absolute;left:15967;top:15149;width:3958;height:39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Y+/cYA&#10;AADcAAAADwAAAGRycy9kb3ducmV2LnhtbESPzW7CQAyE75V4h5WRuFRlAweKUhaE+FFRLxWBB7Cy&#10;JomS9UbZJaQ8fX2o1JutGc98Xm0G16ieulB5NjCbJqCIc28rLgxcL8e3JagQkS02nsnADwXYrEcv&#10;K0ytf/CZ+iwWSkI4pGigjLFNtQ55SQ7D1LfEot185zDK2hXadviQcNfoeZIstMOKpaHElnYl5XV2&#10;dwao+Vrsn0V92J+eWf36jfXysz8YMxkP2w9QkYb4b/67PlnBfxd8eUYm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Y+/cYAAADcAAAADwAAAAAAAAAAAAAAAACYAgAAZHJz&#10;L2Rvd25yZXYueG1sUEsFBgAAAAAEAAQA9QAAAIsDAAAAAA==&#10;" fillcolor="#c00000" strokecolor="#c00000" strokeweight="1pt">
                    <v:stroke joinstyle="miter"/>
                  </v:oval>
                </v:group>
              </v:group>
            </w:pict>
          </mc:Fallback>
        </mc:AlternateContent>
      </w:r>
    </w:p>
    <w:p w14:paraId="29366065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261CCFF2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3A6234CE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64909E06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1B0B2832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1611BBBE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415C16A1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4DCF795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2C12C17B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669567EB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CC09337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52DC6D96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6D64EDB4" w14:textId="77777777" w:rsidR="007657EB" w:rsidRDefault="007657EB" w:rsidP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65E1C91C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21ED1CA0" w14:textId="77777777" w:rsidR="007657EB" w:rsidRDefault="007657EB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3653C49" w14:textId="2403216B" w:rsidR="007E4F74" w:rsidRDefault="007E4F74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color w:val="FF0000"/>
          <w:sz w:val="24"/>
          <w:szCs w:val="24"/>
        </w:rPr>
        <w:br w:type="page"/>
      </w:r>
    </w:p>
    <w:p w14:paraId="2725D825" w14:textId="71E1C7D9" w:rsidR="007657EB" w:rsidRDefault="007E4F74" w:rsidP="002F3529">
      <w:pPr>
        <w:spacing w:line="240" w:lineRule="auto"/>
        <w:jc w:val="center"/>
        <w:rPr>
          <w:rFonts w:ascii="Calibri" w:hAnsi="Calibri" w:cs="Calibri"/>
          <w:b/>
          <w:sz w:val="32"/>
          <w:szCs w:val="32"/>
        </w:rPr>
      </w:pPr>
      <w:r w:rsidRPr="007E4F74">
        <w:rPr>
          <w:rFonts w:ascii="Calibri" w:hAnsi="Calibri" w:cs="Calibri"/>
          <w:b/>
          <w:sz w:val="32"/>
          <w:szCs w:val="32"/>
        </w:rPr>
        <w:lastRenderedPageBreak/>
        <w:t>Comparing Fractions Practice</w:t>
      </w:r>
    </w:p>
    <w:p w14:paraId="7DBCC9D0" w14:textId="37360A45" w:rsidR="007E4F74" w:rsidRDefault="007E4F74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Compare the following fractions using the symbols &lt;, &gt;, =.</w:t>
      </w:r>
      <w:r w:rsidR="006241B9">
        <w:rPr>
          <w:rFonts w:ascii="Calibri" w:hAnsi="Calibri" w:cs="Calibri"/>
          <w:sz w:val="24"/>
          <w:szCs w:val="24"/>
        </w:rPr>
        <w:t xml:space="preserve"> Next to the inequality, write which strategy you used.</w:t>
      </w:r>
    </w:p>
    <w:p w14:paraId="7CAAA792" w14:textId="77777777" w:rsidR="00386F9F" w:rsidRDefault="00386F9F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5671376F" w14:textId="60F971BD" w:rsidR="007E4F74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1)  </w:t>
      </w:r>
      <w:r>
        <w:rPr>
          <w:rFonts w:ascii="Calibri" w:hAnsi="Calibri" w:cs="Calibri"/>
          <w:sz w:val="24"/>
          <w:szCs w:val="24"/>
        </w:rPr>
        <w:tab/>
      </w:r>
      <w:r w:rsidR="00FA224D" w:rsidRPr="00F33614">
        <w:rPr>
          <w:position w:val="-24"/>
        </w:rPr>
        <w:object w:dxaOrig="220" w:dyaOrig="620" w14:anchorId="0014DE20">
          <v:shape id="_x0000_i1042" type="#_x0000_t75" style="width:11.25pt;height:30.75pt" o:ole="">
            <v:imagedata r:id="rId39" o:title=""/>
          </v:shape>
          <o:OLEObject Type="Embed" ProgID="Equation.DSMT4" ShapeID="_x0000_i1042" DrawAspect="Content" ObjectID="_1602226950" r:id="rId40"/>
        </w:objec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FA224D" w:rsidRPr="00F33614">
        <w:rPr>
          <w:position w:val="-24"/>
        </w:rPr>
        <w:object w:dxaOrig="220" w:dyaOrig="620" w14:anchorId="469614C4">
          <v:shape id="_x0000_i1043" type="#_x0000_t75" style="width:11.25pt;height:30.75pt" o:ole="">
            <v:imagedata r:id="rId41" o:title=""/>
          </v:shape>
          <o:OLEObject Type="Embed" ProgID="Equation.DSMT4" ShapeID="_x0000_i1043" DrawAspect="Content" ObjectID="_1602226951" r:id="rId42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49341C88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19CC5680" w14:textId="3264185F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2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4F8D7284">
          <v:shape id="_x0000_i1044" type="#_x0000_t75" style="width:11.25pt;height:30.75pt" o:ole="">
            <v:imagedata r:id="rId43" o:title=""/>
          </v:shape>
          <o:OLEObject Type="Embed" ProgID="Equation.DSMT4" ShapeID="_x0000_i1044" DrawAspect="Content" ObjectID="_1602226952" r:id="rId44"/>
        </w:objec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1E65B654">
          <v:shape id="_x0000_i1045" type="#_x0000_t75" style="width:17.25pt;height:30.75pt" o:ole="">
            <v:imagedata r:id="rId45" o:title=""/>
          </v:shape>
          <o:OLEObject Type="Embed" ProgID="Equation.DSMT4" ShapeID="_x0000_i1045" DrawAspect="Content" ObjectID="_1602226953" r:id="rId46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6F375C27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4F1F3A0D" w14:textId="775A7C25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3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34CDBC73">
          <v:shape id="_x0000_i1046" type="#_x0000_t75" style="width:11.25pt;height:30.75pt" o:ole="">
            <v:imagedata r:id="rId47" o:title=""/>
          </v:shape>
          <o:OLEObject Type="Embed" ProgID="Equation.DSMT4" ShapeID="_x0000_i1046" DrawAspect="Content" ObjectID="_1602226954" r:id="rId48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40" w:dyaOrig="620" w14:anchorId="77E34013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602226955" r:id="rId50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39D740B3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151E2C1E" w14:textId="151289DA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4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67BF0DD8">
          <v:shape id="_x0000_i1048" type="#_x0000_t75" style="width:11.25pt;height:30.75pt" o:ole="">
            <v:imagedata r:id="rId51" o:title=""/>
          </v:shape>
          <o:OLEObject Type="Embed" ProgID="Equation.DSMT4" ShapeID="_x0000_i1048" DrawAspect="Content" ObjectID="_1602226956" r:id="rId52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575D884B">
          <v:shape id="_x0000_i1049" type="#_x0000_t75" style="width:17.25pt;height:30.75pt" o:ole="">
            <v:imagedata r:id="rId53" o:title=""/>
          </v:shape>
          <o:OLEObject Type="Embed" ProgID="Equation.DSMT4" ShapeID="_x0000_i1049" DrawAspect="Content" ObjectID="_1602226957" r:id="rId54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11D9E8AC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2D82A415" w14:textId="564E9839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5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4F963E85">
          <v:shape id="_x0000_i1050" type="#_x0000_t75" style="width:11.25pt;height:30.75pt" o:ole="">
            <v:imagedata r:id="rId55" o:title=""/>
          </v:shape>
          <o:OLEObject Type="Embed" ProgID="Equation.DSMT4" ShapeID="_x0000_i1050" DrawAspect="Content" ObjectID="_1602226958" r:id="rId56"/>
        </w:object>
      </w:r>
      <w:r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3D15238D">
          <v:shape id="_x0000_i1051" type="#_x0000_t75" style="width:11.25pt;height:30.75pt" o:ole="">
            <v:imagedata r:id="rId57" o:title=""/>
          </v:shape>
          <o:OLEObject Type="Embed" ProgID="Equation.DSMT4" ShapeID="_x0000_i1051" DrawAspect="Content" ObjectID="_1602226959" r:id="rId58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6FBFD98F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3E317534" w14:textId="5B02EEEF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6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71C0EBCE">
          <v:shape id="_x0000_i1052" type="#_x0000_t75" style="width:17.25pt;height:30.75pt" o:ole="">
            <v:imagedata r:id="rId59" o:title=""/>
          </v:shape>
          <o:OLEObject Type="Embed" ProgID="Equation.DSMT4" ShapeID="_x0000_i1052" DrawAspect="Content" ObjectID="_1602226960" r:id="rId60"/>
        </w:objec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7F9D617E">
          <v:shape id="_x0000_i1053" type="#_x0000_t75" style="width:17.25pt;height:30.75pt" o:ole="">
            <v:imagedata r:id="rId61" o:title=""/>
          </v:shape>
          <o:OLEObject Type="Embed" ProgID="Equation.DSMT4" ShapeID="_x0000_i1053" DrawAspect="Content" ObjectID="_1602226961" r:id="rId62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2E0A434E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0A6A1759" w14:textId="73AFC402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7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220" w:dyaOrig="620" w14:anchorId="642B9F88">
          <v:shape id="_x0000_i1054" type="#_x0000_t75" style="width:11.25pt;height:30.75pt" o:ole="">
            <v:imagedata r:id="rId63" o:title=""/>
          </v:shape>
          <o:OLEObject Type="Embed" ProgID="Equation.DSMT4" ShapeID="_x0000_i1054" DrawAspect="Content" ObjectID="_1602226962" r:id="rId64"/>
        </w:objec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FA224D" w:rsidRPr="00F33614">
        <w:rPr>
          <w:position w:val="-24"/>
        </w:rPr>
        <w:object w:dxaOrig="240" w:dyaOrig="620" w14:anchorId="7F2C357A">
          <v:shape id="_x0000_i1055" type="#_x0000_t75" style="width:12pt;height:30.75pt" o:ole="">
            <v:imagedata r:id="rId65" o:title=""/>
          </v:shape>
          <o:OLEObject Type="Embed" ProgID="Equation.DSMT4" ShapeID="_x0000_i1055" DrawAspect="Content" ObjectID="_1602226963" r:id="rId66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5AC4C0A8" w14:textId="77777777" w:rsidR="006241B9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</w:p>
    <w:p w14:paraId="79BCD0B0" w14:textId="2A27CF4E" w:rsidR="006241B9" w:rsidRPr="007E4F74" w:rsidRDefault="006241B9">
      <w:pPr>
        <w:spacing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8) 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39CA02B2">
          <v:shape id="_x0000_i1056" type="#_x0000_t75" style="width:17.25pt;height:30.75pt" o:ole="">
            <v:imagedata r:id="rId67" o:title=""/>
          </v:shape>
          <o:OLEObject Type="Embed" ProgID="Equation.DSMT4" ShapeID="_x0000_i1056" DrawAspect="Content" ObjectID="_1602226964" r:id="rId68"/>
        </w:object>
      </w:r>
      <w:r>
        <w:rPr>
          <w:rFonts w:ascii="Calibri" w:hAnsi="Calibri" w:cs="Calibri"/>
          <w:sz w:val="24"/>
          <w:szCs w:val="24"/>
        </w:rPr>
        <w:tab/>
        <w:t xml:space="preserve">___ </w:t>
      </w:r>
      <w:r>
        <w:rPr>
          <w:rFonts w:ascii="Calibri" w:hAnsi="Calibri" w:cs="Calibri"/>
          <w:sz w:val="24"/>
          <w:szCs w:val="24"/>
        </w:rPr>
        <w:tab/>
      </w:r>
      <w:r w:rsidR="005330E8" w:rsidRPr="00F33614">
        <w:rPr>
          <w:position w:val="-24"/>
        </w:rPr>
        <w:object w:dxaOrig="340" w:dyaOrig="620" w14:anchorId="3EF0997B">
          <v:shape id="_x0000_i1057" type="#_x0000_t75" style="width:17.25pt;height:30.75pt" o:ole="">
            <v:imagedata r:id="rId69" o:title=""/>
          </v:shape>
          <o:OLEObject Type="Embed" ProgID="Equation.DSMT4" ShapeID="_x0000_i1057" DrawAspect="Content" ObjectID="_1602226965" r:id="rId70"/>
        </w:object>
      </w:r>
      <w:r>
        <w:rPr>
          <w:rFonts w:ascii="Calibri" w:hAnsi="Calibri" w:cs="Calibri"/>
          <w:sz w:val="24"/>
          <w:szCs w:val="24"/>
        </w:rPr>
        <w:tab/>
      </w:r>
      <w:r>
        <w:rPr>
          <w:rFonts w:ascii="Calibri" w:hAnsi="Calibri" w:cs="Calibri"/>
          <w:sz w:val="24"/>
          <w:szCs w:val="24"/>
        </w:rPr>
        <w:tab/>
        <w:t>________________________________________________________</w:t>
      </w:r>
    </w:p>
    <w:p w14:paraId="23BD8756" w14:textId="765ABEEB" w:rsidR="005346D1" w:rsidRPr="007B2F8D" w:rsidRDefault="005346D1" w:rsidP="007B2F8D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sectPr w:rsidR="005346D1" w:rsidRPr="007B2F8D" w:rsidSect="00EC5826">
      <w:headerReference w:type="default" r:id="rId71"/>
      <w:footerReference w:type="default" r:id="rId72"/>
      <w:headerReference w:type="first" r:id="rId73"/>
      <w:pgSz w:w="12240" w:h="15840" w:code="1"/>
      <w:pgMar w:top="1152" w:right="1440" w:bottom="1152" w:left="1440" w:header="720" w:footer="50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EDFA4F" w14:textId="77777777" w:rsidR="003004AC" w:rsidRDefault="003004AC">
      <w:r>
        <w:separator/>
      </w:r>
    </w:p>
    <w:p w14:paraId="7EA84EC2" w14:textId="77777777" w:rsidR="003004AC" w:rsidRDefault="003004AC"/>
    <w:p w14:paraId="19E2732C" w14:textId="77777777" w:rsidR="003004AC" w:rsidRDefault="003004AC"/>
  </w:endnote>
  <w:endnote w:type="continuationSeparator" w:id="0">
    <w:p w14:paraId="21A7947C" w14:textId="77777777" w:rsidR="003004AC" w:rsidRDefault="003004AC">
      <w:r>
        <w:continuationSeparator/>
      </w:r>
    </w:p>
    <w:p w14:paraId="34F80FD2" w14:textId="77777777" w:rsidR="003004AC" w:rsidRDefault="003004AC"/>
    <w:p w14:paraId="2B83BCAA" w14:textId="77777777" w:rsidR="003004AC" w:rsidRDefault="003004A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14:paraId="58CDFA99" w14:textId="52F48FA0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0C2DAD">
      <w:rPr>
        <w:rStyle w:val="PageNumber"/>
        <w:rFonts w:ascii="Calibri" w:hAnsi="Calibri" w:cs="Calibri"/>
        <w:noProof/>
        <w:sz w:val="22"/>
        <w:szCs w:val="22"/>
      </w:rPr>
      <w:t>4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7E8A63" w14:textId="77777777" w:rsidR="003004AC" w:rsidRDefault="003004AC">
      <w:r>
        <w:separator/>
      </w:r>
    </w:p>
    <w:p w14:paraId="2C8FD4CD" w14:textId="77777777" w:rsidR="003004AC" w:rsidRDefault="003004AC"/>
    <w:p w14:paraId="24E39856" w14:textId="77777777" w:rsidR="003004AC" w:rsidRDefault="003004AC"/>
  </w:footnote>
  <w:footnote w:type="continuationSeparator" w:id="0">
    <w:p w14:paraId="299BCCBC" w14:textId="77777777" w:rsidR="003004AC" w:rsidRDefault="003004AC">
      <w:r>
        <w:continuationSeparator/>
      </w:r>
    </w:p>
    <w:p w14:paraId="590A20A3" w14:textId="77777777" w:rsidR="003004AC" w:rsidRDefault="003004AC"/>
    <w:p w14:paraId="7492ECF8" w14:textId="77777777" w:rsidR="003004AC" w:rsidRDefault="003004A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5546B8" w14:textId="50C62B42" w:rsidR="005A3969" w:rsidRPr="00A65A2C" w:rsidRDefault="005A3969" w:rsidP="005A3969">
    <w:pPr>
      <w:rPr>
        <w:rStyle w:val="SubtleEmphasis"/>
        <w:rFonts w:asciiTheme="minorHAnsi" w:hAnsiTheme="minorHAnsi" w:cstheme="minorHAnsi"/>
      </w:rPr>
    </w:pPr>
    <w:r w:rsidRPr="00A65A2C">
      <w:rPr>
        <w:rStyle w:val="SubtleEmphasis"/>
        <w:rFonts w:asciiTheme="minorHAnsi" w:hAnsiTheme="minorHAnsi" w:cstheme="minorHAnsi"/>
        <w:sz w:val="22"/>
      </w:rPr>
      <w:t>AR Remediation Plan – Rational Number</w:t>
    </w:r>
    <w:r w:rsidR="00EC5826">
      <w:rPr>
        <w:rStyle w:val="SubtleEmphasis"/>
        <w:rFonts w:asciiTheme="minorHAnsi" w:hAnsiTheme="minorHAnsi" w:cstheme="minorHAnsi"/>
        <w:sz w:val="22"/>
      </w:rPr>
      <w:t>s</w:t>
    </w:r>
    <w:r w:rsidRPr="00A65A2C">
      <w:rPr>
        <w:rStyle w:val="SubtleEmphasis"/>
        <w:rFonts w:asciiTheme="minorHAnsi" w:hAnsiTheme="minorHAnsi" w:cstheme="minorHAnsi"/>
        <w:sz w:val="22"/>
      </w:rPr>
      <w:t xml:space="preserve"> Compare and Order</w:t>
    </w:r>
  </w:p>
  <w:p w14:paraId="73EFD9D6" w14:textId="52856298" w:rsidR="00125183" w:rsidRPr="005A3969" w:rsidRDefault="00125183" w:rsidP="005A396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F15904" w14:textId="523A4B34" w:rsidR="00A65A2C" w:rsidRPr="005A3969" w:rsidRDefault="00A65A2C" w:rsidP="00A65A2C">
    <w:pPr>
      <w:pStyle w:val="Heading1"/>
      <w:rPr>
        <w:rStyle w:val="Emphasis"/>
        <w:i/>
        <w:sz w:val="24"/>
      </w:rPr>
    </w:pPr>
  </w:p>
  <w:p w14:paraId="20C48E37" w14:textId="77777777" w:rsidR="00A65A2C" w:rsidRDefault="00A65A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5D61BA"/>
    <w:multiLevelType w:val="hybridMultilevel"/>
    <w:tmpl w:val="DAAC9676"/>
    <w:lvl w:ilvl="0" w:tplc="AD4E0132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1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155F08"/>
    <w:multiLevelType w:val="hybridMultilevel"/>
    <w:tmpl w:val="035C22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2D2C24"/>
    <w:multiLevelType w:val="hybridMultilevel"/>
    <w:tmpl w:val="4672E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0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4"/>
  </w:num>
  <w:num w:numId="3">
    <w:abstractNumId w:val="1"/>
  </w:num>
  <w:num w:numId="4">
    <w:abstractNumId w:val="11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4"/>
  </w:num>
  <w:num w:numId="11">
    <w:abstractNumId w:val="6"/>
  </w:num>
  <w:num w:numId="12">
    <w:abstractNumId w:val="19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29"/>
  </w:num>
  <w:num w:numId="20">
    <w:abstractNumId w:val="2"/>
  </w:num>
  <w:num w:numId="21">
    <w:abstractNumId w:val="27"/>
  </w:num>
  <w:num w:numId="22">
    <w:abstractNumId w:val="30"/>
  </w:num>
  <w:num w:numId="23">
    <w:abstractNumId w:val="7"/>
  </w:num>
  <w:num w:numId="24">
    <w:abstractNumId w:val="26"/>
  </w:num>
  <w:num w:numId="25">
    <w:abstractNumId w:val="21"/>
  </w:num>
  <w:num w:numId="26">
    <w:abstractNumId w:val="22"/>
  </w:num>
  <w:num w:numId="27">
    <w:abstractNumId w:val="13"/>
  </w:num>
  <w:num w:numId="28">
    <w:abstractNumId w:val="15"/>
  </w:num>
  <w:num w:numId="29">
    <w:abstractNumId w:val="5"/>
  </w:num>
  <w:num w:numId="30">
    <w:abstractNumId w:val="4"/>
  </w:num>
  <w:num w:numId="31">
    <w:abstractNumId w:val="3"/>
  </w:num>
  <w:num w:numId="32">
    <w:abstractNumId w:val="8"/>
  </w:num>
  <w:num w:numId="33">
    <w:abstractNumId w:val="23"/>
  </w:num>
  <w:num w:numId="34">
    <w:abstractNumId w:val="20"/>
  </w:num>
  <w:num w:numId="35">
    <w:abstractNumId w:val="16"/>
  </w:num>
  <w:num w:numId="36">
    <w:abstractNumId w:val="9"/>
  </w:num>
  <w:num w:numId="37">
    <w:abstractNumId w:val="17"/>
  </w:num>
  <w:num w:numId="38">
    <w:abstractNumId w:val="25"/>
  </w:num>
  <w:num w:numId="39">
    <w:abstractNumId w:val="10"/>
  </w:num>
  <w:num w:numId="40">
    <w:abstractNumId w:val="18"/>
  </w:num>
  <w:num w:numId="41">
    <w:abstractNumId w:val="28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12289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9D1"/>
    <w:rsid w:val="00006190"/>
    <w:rsid w:val="00010103"/>
    <w:rsid w:val="00015293"/>
    <w:rsid w:val="00023519"/>
    <w:rsid w:val="00027ACE"/>
    <w:rsid w:val="0003397C"/>
    <w:rsid w:val="000366A6"/>
    <w:rsid w:val="0004558A"/>
    <w:rsid w:val="00050237"/>
    <w:rsid w:val="000506BE"/>
    <w:rsid w:val="00054446"/>
    <w:rsid w:val="00055285"/>
    <w:rsid w:val="00063610"/>
    <w:rsid w:val="00064018"/>
    <w:rsid w:val="000737B6"/>
    <w:rsid w:val="00076227"/>
    <w:rsid w:val="00086E06"/>
    <w:rsid w:val="00087C6A"/>
    <w:rsid w:val="000944AA"/>
    <w:rsid w:val="00095C2A"/>
    <w:rsid w:val="00097DA6"/>
    <w:rsid w:val="000A119B"/>
    <w:rsid w:val="000A1677"/>
    <w:rsid w:val="000A61F4"/>
    <w:rsid w:val="000B3D21"/>
    <w:rsid w:val="000B42D3"/>
    <w:rsid w:val="000C1234"/>
    <w:rsid w:val="000C2AB6"/>
    <w:rsid w:val="000C2DAD"/>
    <w:rsid w:val="000C304E"/>
    <w:rsid w:val="000C43E4"/>
    <w:rsid w:val="000C5A95"/>
    <w:rsid w:val="000D48E8"/>
    <w:rsid w:val="000D738D"/>
    <w:rsid w:val="000E0386"/>
    <w:rsid w:val="000E173E"/>
    <w:rsid w:val="000E2B1C"/>
    <w:rsid w:val="000E7016"/>
    <w:rsid w:val="000F639A"/>
    <w:rsid w:val="000F72DE"/>
    <w:rsid w:val="001130BF"/>
    <w:rsid w:val="001145F7"/>
    <w:rsid w:val="00114D68"/>
    <w:rsid w:val="00114F1D"/>
    <w:rsid w:val="00116F40"/>
    <w:rsid w:val="00117970"/>
    <w:rsid w:val="00125183"/>
    <w:rsid w:val="00130C15"/>
    <w:rsid w:val="001438E6"/>
    <w:rsid w:val="00152712"/>
    <w:rsid w:val="0015286C"/>
    <w:rsid w:val="00153D52"/>
    <w:rsid w:val="00165863"/>
    <w:rsid w:val="00171D15"/>
    <w:rsid w:val="001761F1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5268"/>
    <w:rsid w:val="001C5AA2"/>
    <w:rsid w:val="001C68CD"/>
    <w:rsid w:val="001D4E26"/>
    <w:rsid w:val="001E335E"/>
    <w:rsid w:val="001F48AD"/>
    <w:rsid w:val="002078C3"/>
    <w:rsid w:val="002161F0"/>
    <w:rsid w:val="00217B12"/>
    <w:rsid w:val="0022128C"/>
    <w:rsid w:val="00222D60"/>
    <w:rsid w:val="002261AC"/>
    <w:rsid w:val="00241C51"/>
    <w:rsid w:val="00244328"/>
    <w:rsid w:val="002448BB"/>
    <w:rsid w:val="00250557"/>
    <w:rsid w:val="00251ED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C1DEB"/>
    <w:rsid w:val="002C3E75"/>
    <w:rsid w:val="002C3EB2"/>
    <w:rsid w:val="002C4347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3529"/>
    <w:rsid w:val="002F4B68"/>
    <w:rsid w:val="00300043"/>
    <w:rsid w:val="003004AC"/>
    <w:rsid w:val="00304BA8"/>
    <w:rsid w:val="003052A6"/>
    <w:rsid w:val="00314FE1"/>
    <w:rsid w:val="003158DD"/>
    <w:rsid w:val="00317611"/>
    <w:rsid w:val="0032283A"/>
    <w:rsid w:val="00331054"/>
    <w:rsid w:val="00337962"/>
    <w:rsid w:val="00341121"/>
    <w:rsid w:val="00344EB0"/>
    <w:rsid w:val="00361C29"/>
    <w:rsid w:val="00366081"/>
    <w:rsid w:val="003665D7"/>
    <w:rsid w:val="00382658"/>
    <w:rsid w:val="003843DB"/>
    <w:rsid w:val="00384562"/>
    <w:rsid w:val="00384E61"/>
    <w:rsid w:val="00385C05"/>
    <w:rsid w:val="00386F9F"/>
    <w:rsid w:val="00395347"/>
    <w:rsid w:val="003A1D89"/>
    <w:rsid w:val="003A37E8"/>
    <w:rsid w:val="003A612E"/>
    <w:rsid w:val="003A62B8"/>
    <w:rsid w:val="003B00D5"/>
    <w:rsid w:val="003B0E7A"/>
    <w:rsid w:val="003B15AF"/>
    <w:rsid w:val="003B1643"/>
    <w:rsid w:val="003B7842"/>
    <w:rsid w:val="003C20C6"/>
    <w:rsid w:val="003C3732"/>
    <w:rsid w:val="003C77FD"/>
    <w:rsid w:val="003E1E10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80903"/>
    <w:rsid w:val="0048127C"/>
    <w:rsid w:val="00485048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6377"/>
    <w:rsid w:val="00527FFA"/>
    <w:rsid w:val="00532736"/>
    <w:rsid w:val="005330E8"/>
    <w:rsid w:val="00534466"/>
    <w:rsid w:val="005346D1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3969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5EB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41B9"/>
    <w:rsid w:val="00627469"/>
    <w:rsid w:val="006318D0"/>
    <w:rsid w:val="00631EEF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82A5D"/>
    <w:rsid w:val="00690165"/>
    <w:rsid w:val="0069075C"/>
    <w:rsid w:val="006A22A8"/>
    <w:rsid w:val="006A5D37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585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46820"/>
    <w:rsid w:val="00747465"/>
    <w:rsid w:val="0075094C"/>
    <w:rsid w:val="00751F36"/>
    <w:rsid w:val="00752594"/>
    <w:rsid w:val="007526F0"/>
    <w:rsid w:val="007554E4"/>
    <w:rsid w:val="007657EB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2D26"/>
    <w:rsid w:val="00797394"/>
    <w:rsid w:val="007A3A70"/>
    <w:rsid w:val="007B2E4B"/>
    <w:rsid w:val="007B2F8D"/>
    <w:rsid w:val="007B7F67"/>
    <w:rsid w:val="007E0BA4"/>
    <w:rsid w:val="007E4F74"/>
    <w:rsid w:val="007E6C18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B73AA"/>
    <w:rsid w:val="008C3D46"/>
    <w:rsid w:val="008C46AC"/>
    <w:rsid w:val="008C4D2E"/>
    <w:rsid w:val="008C520A"/>
    <w:rsid w:val="008C773A"/>
    <w:rsid w:val="008D3DE5"/>
    <w:rsid w:val="008D50DE"/>
    <w:rsid w:val="008D7962"/>
    <w:rsid w:val="008D7DCC"/>
    <w:rsid w:val="008E2707"/>
    <w:rsid w:val="008E57C6"/>
    <w:rsid w:val="00901C44"/>
    <w:rsid w:val="009023A5"/>
    <w:rsid w:val="0090751A"/>
    <w:rsid w:val="009076BE"/>
    <w:rsid w:val="009113D8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56503"/>
    <w:rsid w:val="009611FF"/>
    <w:rsid w:val="009625B2"/>
    <w:rsid w:val="00964706"/>
    <w:rsid w:val="00965ADA"/>
    <w:rsid w:val="00966EEC"/>
    <w:rsid w:val="00971377"/>
    <w:rsid w:val="00981CDF"/>
    <w:rsid w:val="00985CF5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9F65C4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48A4"/>
    <w:rsid w:val="00A65270"/>
    <w:rsid w:val="00A65A2C"/>
    <w:rsid w:val="00A6776C"/>
    <w:rsid w:val="00A67CAD"/>
    <w:rsid w:val="00A80CF7"/>
    <w:rsid w:val="00A8465D"/>
    <w:rsid w:val="00A84CEF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1053C"/>
    <w:rsid w:val="00B10564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3110"/>
    <w:rsid w:val="00BD3322"/>
    <w:rsid w:val="00BD340C"/>
    <w:rsid w:val="00BD4022"/>
    <w:rsid w:val="00BD72A2"/>
    <w:rsid w:val="00BF2AC1"/>
    <w:rsid w:val="00C00F7D"/>
    <w:rsid w:val="00C0509A"/>
    <w:rsid w:val="00C138DC"/>
    <w:rsid w:val="00C251C5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D1593"/>
    <w:rsid w:val="00CE215E"/>
    <w:rsid w:val="00CE45BB"/>
    <w:rsid w:val="00CE4890"/>
    <w:rsid w:val="00CE6010"/>
    <w:rsid w:val="00CF05F2"/>
    <w:rsid w:val="00CF1D4D"/>
    <w:rsid w:val="00CF3BA3"/>
    <w:rsid w:val="00CF455B"/>
    <w:rsid w:val="00D03922"/>
    <w:rsid w:val="00D13131"/>
    <w:rsid w:val="00D14A54"/>
    <w:rsid w:val="00D15A05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5708A"/>
    <w:rsid w:val="00D60BDE"/>
    <w:rsid w:val="00D636B6"/>
    <w:rsid w:val="00D66757"/>
    <w:rsid w:val="00D6781E"/>
    <w:rsid w:val="00D704D2"/>
    <w:rsid w:val="00D70E9C"/>
    <w:rsid w:val="00D71671"/>
    <w:rsid w:val="00D72A88"/>
    <w:rsid w:val="00D72A9E"/>
    <w:rsid w:val="00D72EEC"/>
    <w:rsid w:val="00D76B7F"/>
    <w:rsid w:val="00D828DE"/>
    <w:rsid w:val="00D84048"/>
    <w:rsid w:val="00D86C64"/>
    <w:rsid w:val="00D872D1"/>
    <w:rsid w:val="00D87899"/>
    <w:rsid w:val="00D901EB"/>
    <w:rsid w:val="00D94665"/>
    <w:rsid w:val="00DA723A"/>
    <w:rsid w:val="00DB08DB"/>
    <w:rsid w:val="00DB4557"/>
    <w:rsid w:val="00DB4859"/>
    <w:rsid w:val="00DB4FD3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4DC3"/>
    <w:rsid w:val="00E75B6B"/>
    <w:rsid w:val="00E80723"/>
    <w:rsid w:val="00E82A5C"/>
    <w:rsid w:val="00E8798A"/>
    <w:rsid w:val="00E908D4"/>
    <w:rsid w:val="00E94CDC"/>
    <w:rsid w:val="00E9566D"/>
    <w:rsid w:val="00E96FE0"/>
    <w:rsid w:val="00EA6849"/>
    <w:rsid w:val="00EB737C"/>
    <w:rsid w:val="00EB7BEF"/>
    <w:rsid w:val="00EC0091"/>
    <w:rsid w:val="00EC06B3"/>
    <w:rsid w:val="00EC1E0D"/>
    <w:rsid w:val="00EC5826"/>
    <w:rsid w:val="00EC759F"/>
    <w:rsid w:val="00EE044B"/>
    <w:rsid w:val="00EE074E"/>
    <w:rsid w:val="00EE0F49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D31"/>
    <w:rsid w:val="00F423AD"/>
    <w:rsid w:val="00F462A2"/>
    <w:rsid w:val="00F46EF4"/>
    <w:rsid w:val="00F47222"/>
    <w:rsid w:val="00F505E6"/>
    <w:rsid w:val="00F52909"/>
    <w:rsid w:val="00F53DB1"/>
    <w:rsid w:val="00F65308"/>
    <w:rsid w:val="00F65855"/>
    <w:rsid w:val="00FA0D68"/>
    <w:rsid w:val="00FA224D"/>
    <w:rsid w:val="00FA715F"/>
    <w:rsid w:val="00FB3CBC"/>
    <w:rsid w:val="00FB40D4"/>
    <w:rsid w:val="00FB44DD"/>
    <w:rsid w:val="00FC4CA5"/>
    <w:rsid w:val="00FC7640"/>
    <w:rsid w:val="00FD1B1B"/>
    <w:rsid w:val="00FF3D56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A65A2C"/>
    <w:pPr>
      <w:outlineLvl w:val="0"/>
    </w:pPr>
    <w:rPr>
      <w:rFonts w:ascii="Calibri" w:hAnsi="Calibri" w:cs="Calibri"/>
      <w:sz w:val="28"/>
      <w:szCs w:val="24"/>
    </w:rPr>
  </w:style>
  <w:style w:type="paragraph" w:styleId="Heading2">
    <w:name w:val="heading 2"/>
    <w:basedOn w:val="Heading3"/>
    <w:next w:val="Normal"/>
    <w:link w:val="Heading2Char"/>
    <w:qFormat/>
    <w:rsid w:val="00A65A2C"/>
    <w:pPr>
      <w:outlineLvl w:val="1"/>
    </w:pPr>
  </w:style>
  <w:style w:type="paragraph" w:styleId="Heading3">
    <w:name w:val="heading 3"/>
    <w:basedOn w:val="Heading4"/>
    <w:next w:val="Normal"/>
    <w:link w:val="Heading3Char"/>
    <w:qFormat/>
    <w:rsid w:val="00A65A2C"/>
    <w:pPr>
      <w:outlineLvl w:val="2"/>
    </w:pPr>
    <w:rPr>
      <w:sz w:val="24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A65A2C"/>
    <w:rPr>
      <w:rFonts w:ascii="Calibri" w:hAnsi="Calibri" w:cs="Calibri"/>
      <w:i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A65A2C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A65A2C"/>
    <w:rPr>
      <w:rFonts w:ascii="Calibri" w:hAnsi="Calibri" w:cs="Calibri"/>
      <w:b/>
      <w:i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B15AF"/>
    <w:rPr>
      <w:rFonts w:ascii="Arial" w:hAnsi="Arial"/>
      <w:i/>
      <w:sz w:val="18"/>
      <w:szCs w:val="18"/>
    </w:rPr>
  </w:style>
  <w:style w:type="character" w:styleId="SubtleEmphasis">
    <w:name w:val="Subtle Emphasis"/>
    <w:basedOn w:val="DefaultParagraphFont"/>
    <w:uiPriority w:val="19"/>
    <w:qFormat/>
    <w:rsid w:val="00A65A2C"/>
    <w:rPr>
      <w:i/>
      <w:iCs/>
      <w:color w:val="404040" w:themeColor="text1" w:themeTint="BF"/>
    </w:rPr>
  </w:style>
  <w:style w:type="character" w:styleId="Emphasis">
    <w:name w:val="Emphasis"/>
    <w:basedOn w:val="DefaultParagraphFont"/>
    <w:qFormat/>
    <w:rsid w:val="005A396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1</Words>
  <Characters>459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5199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Mazzacane, Tina (DOE)</cp:lastModifiedBy>
  <cp:revision>2</cp:revision>
  <cp:lastPrinted>2012-02-01T18:10:00Z</cp:lastPrinted>
  <dcterms:created xsi:type="dcterms:W3CDTF">2018-10-28T14:08:00Z</dcterms:created>
  <dcterms:modified xsi:type="dcterms:W3CDTF">2018-10-28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